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57" w:type="dxa"/>
        <w:jc w:val="center"/>
        <w:tblLook w:val="04A0" w:firstRow="1" w:lastRow="0" w:firstColumn="1" w:lastColumn="0" w:noHBand="0" w:noVBand="1"/>
      </w:tblPr>
      <w:tblGrid>
        <w:gridCol w:w="4608"/>
        <w:gridCol w:w="5649"/>
      </w:tblGrid>
      <w:tr w:rsidR="008C56DC" w14:paraId="5775C036" w14:textId="77777777">
        <w:trPr>
          <w:trHeight w:val="1692"/>
          <w:jc w:val="center"/>
        </w:trPr>
        <w:tc>
          <w:tcPr>
            <w:tcW w:w="4608" w:type="dxa"/>
          </w:tcPr>
          <w:p w14:paraId="58EF3774" w14:textId="3D14B1A1" w:rsidR="008C56DC" w:rsidRPr="00073628" w:rsidRDefault="00B615FE">
            <w:pPr>
              <w:spacing w:after="0" w:line="276" w:lineRule="auto"/>
              <w:jc w:val="center"/>
              <w:rPr>
                <w:sz w:val="24"/>
                <w:szCs w:val="24"/>
                <w:lang w:val="es-BO"/>
              </w:rPr>
            </w:pPr>
            <w:r w:rsidRPr="00073628">
              <w:rPr>
                <w:sz w:val="24"/>
                <w:szCs w:val="24"/>
                <w:lang w:val="es-BO"/>
              </w:rPr>
              <w:t xml:space="preserve">ỦY BAN NHÂN DÂN </w:t>
            </w:r>
            <w:r w:rsidR="00F40379">
              <w:rPr>
                <w:sz w:val="24"/>
                <w:szCs w:val="24"/>
                <w:lang w:val="es-BO"/>
              </w:rPr>
              <w:t>……….</w:t>
            </w:r>
          </w:p>
          <w:p w14:paraId="6C2F37CD" w14:textId="3A08B39C" w:rsidR="008C56DC" w:rsidRDefault="00B615FE">
            <w:pPr>
              <w:spacing w:after="0" w:line="276" w:lineRule="auto"/>
              <w:jc w:val="center"/>
              <w:rPr>
                <w:b/>
                <w:sz w:val="24"/>
                <w:szCs w:val="24"/>
                <w:lang w:val="es-BO"/>
              </w:rPr>
            </w:pPr>
            <w:r>
              <w:rPr>
                <w:b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5347DBF0" wp14:editId="06CD7A38">
                      <wp:simplePos x="0" y="0"/>
                      <wp:positionH relativeFrom="column">
                        <wp:posOffset>936574</wp:posOffset>
                      </wp:positionH>
                      <wp:positionV relativeFrom="paragraph">
                        <wp:posOffset>168961</wp:posOffset>
                      </wp:positionV>
                      <wp:extent cx="914400" cy="0"/>
                      <wp:effectExtent l="0" t="0" r="1905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810AA0D" id="Straight Connector 9" o:spid="_x0000_s1026" style="position:absolute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3.75pt,13.3pt" to="145.75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" strokecolor="windowText"/>
                  </w:pict>
                </mc:Fallback>
              </mc:AlternateContent>
            </w:r>
            <w:r>
              <w:rPr>
                <w:b/>
                <w:sz w:val="24"/>
                <w:szCs w:val="24"/>
                <w:lang w:val="es-BO"/>
              </w:rPr>
              <w:t>TRƯỜ</w:t>
            </w:r>
            <w:r w:rsidR="00F71937">
              <w:rPr>
                <w:b/>
                <w:sz w:val="24"/>
                <w:szCs w:val="24"/>
                <w:lang w:val="es-BO"/>
              </w:rPr>
              <w:t xml:space="preserve">NG THCS </w:t>
            </w:r>
            <w:r w:rsidR="00F40379">
              <w:rPr>
                <w:b/>
                <w:sz w:val="24"/>
                <w:szCs w:val="24"/>
                <w:lang w:val="es-BO"/>
              </w:rPr>
              <w:t>………..</w:t>
            </w:r>
          </w:p>
          <w:p w14:paraId="6A7CAB6E" w14:textId="77777777" w:rsidR="00F71937" w:rsidRDefault="00B615FE">
            <w:pPr>
              <w:spacing w:after="0" w:line="276" w:lineRule="auto"/>
              <w:jc w:val="center"/>
              <w:rPr>
                <w:b/>
                <w:i/>
                <w:sz w:val="24"/>
                <w:szCs w:val="24"/>
                <w:lang w:val="es-BO"/>
              </w:rPr>
            </w:pPr>
            <w:r>
              <w:rPr>
                <w:b/>
                <w:i/>
                <w:sz w:val="24"/>
                <w:szCs w:val="24"/>
                <w:lang w:val="es-BO"/>
              </w:rPr>
              <w:softHyphen/>
            </w:r>
            <w:r>
              <w:rPr>
                <w:b/>
                <w:i/>
                <w:sz w:val="24"/>
                <w:szCs w:val="24"/>
                <w:lang w:val="es-BO"/>
              </w:rPr>
              <w:softHyphen/>
            </w:r>
            <w:r>
              <w:rPr>
                <w:b/>
                <w:i/>
                <w:sz w:val="24"/>
                <w:szCs w:val="24"/>
                <w:lang w:val="es-BO"/>
              </w:rPr>
              <w:softHyphen/>
            </w:r>
            <w:r>
              <w:rPr>
                <w:b/>
                <w:i/>
                <w:sz w:val="24"/>
                <w:szCs w:val="24"/>
                <w:lang w:val="es-BO"/>
              </w:rPr>
              <w:softHyphen/>
            </w:r>
            <w:r>
              <w:rPr>
                <w:b/>
                <w:i/>
                <w:sz w:val="24"/>
                <w:szCs w:val="24"/>
                <w:lang w:val="es-BO"/>
              </w:rPr>
              <w:softHyphen/>
            </w:r>
            <w:r>
              <w:rPr>
                <w:b/>
                <w:i/>
                <w:sz w:val="24"/>
                <w:szCs w:val="24"/>
                <w:lang w:val="es-BO"/>
              </w:rPr>
              <w:softHyphen/>
            </w:r>
          </w:p>
          <w:p w14:paraId="4BC993D2" w14:textId="77777777" w:rsidR="008C56DC" w:rsidRDefault="003F0D7A" w:rsidP="00D54EDD">
            <w:pPr>
              <w:spacing w:after="0" w:line="276" w:lineRule="auto"/>
              <w:jc w:val="center"/>
              <w:rPr>
                <w:b/>
                <w:i/>
                <w:sz w:val="24"/>
                <w:szCs w:val="24"/>
                <w:lang w:val="es-BO"/>
              </w:rPr>
            </w:pPr>
            <w:r>
              <w:rPr>
                <w:b/>
                <w:i/>
                <w:sz w:val="24"/>
                <w:szCs w:val="24"/>
                <w:lang w:val="es-BO"/>
              </w:rPr>
              <w:t xml:space="preserve"> </w:t>
            </w:r>
            <w:r w:rsidR="00B615FE">
              <w:rPr>
                <w:b/>
                <w:i/>
                <w:sz w:val="24"/>
                <w:szCs w:val="24"/>
                <w:lang w:val="es-BO"/>
              </w:rPr>
              <w:t>(Đề</w:t>
            </w:r>
            <w:r w:rsidR="00F71937">
              <w:rPr>
                <w:b/>
                <w:i/>
                <w:sz w:val="24"/>
                <w:szCs w:val="24"/>
                <w:lang w:val="es-BO"/>
              </w:rPr>
              <w:t xml:space="preserve"> có</w:t>
            </w:r>
            <w:r w:rsidR="008B6EF5">
              <w:rPr>
                <w:b/>
                <w:i/>
                <w:sz w:val="24"/>
                <w:szCs w:val="24"/>
                <w:lang w:val="es-BO"/>
              </w:rPr>
              <w:t xml:space="preserve"> </w:t>
            </w:r>
            <w:r w:rsidR="00D54EDD">
              <w:rPr>
                <w:b/>
                <w:i/>
                <w:sz w:val="24"/>
                <w:szCs w:val="24"/>
                <w:lang w:val="es-BO"/>
              </w:rPr>
              <w:t>01</w:t>
            </w:r>
            <w:r w:rsidR="00B615FE">
              <w:rPr>
                <w:b/>
                <w:i/>
                <w:sz w:val="24"/>
                <w:szCs w:val="24"/>
                <w:lang w:val="es-BO"/>
              </w:rPr>
              <w:t xml:space="preserve"> trang)</w:t>
            </w:r>
          </w:p>
        </w:tc>
        <w:tc>
          <w:tcPr>
            <w:tcW w:w="5649" w:type="dxa"/>
          </w:tcPr>
          <w:p w14:paraId="0F38B89B" w14:textId="77777777" w:rsidR="008C56DC" w:rsidRDefault="00B615FE">
            <w:pPr>
              <w:spacing w:after="0" w:line="276" w:lineRule="auto"/>
              <w:jc w:val="center"/>
              <w:rPr>
                <w:b/>
                <w:sz w:val="24"/>
                <w:szCs w:val="24"/>
                <w:lang w:val="es-BO"/>
              </w:rPr>
            </w:pPr>
            <w:r>
              <w:rPr>
                <w:b/>
                <w:sz w:val="24"/>
                <w:szCs w:val="24"/>
                <w:lang w:val="es-BO"/>
              </w:rPr>
              <w:t xml:space="preserve">KIỂM TRA </w:t>
            </w:r>
            <w:r w:rsidR="00F71937">
              <w:rPr>
                <w:b/>
                <w:sz w:val="24"/>
                <w:szCs w:val="24"/>
                <w:lang w:val="es-BO"/>
              </w:rPr>
              <w:t xml:space="preserve">CUỐI </w:t>
            </w:r>
            <w:r>
              <w:rPr>
                <w:b/>
                <w:sz w:val="24"/>
                <w:szCs w:val="24"/>
                <w:lang w:val="es-BO"/>
              </w:rPr>
              <w:t>HỌC KỲ I</w:t>
            </w:r>
            <w:r w:rsidR="00F71937">
              <w:rPr>
                <w:b/>
                <w:sz w:val="24"/>
                <w:szCs w:val="24"/>
                <w:lang w:val="es-BO"/>
              </w:rPr>
              <w:t>I</w:t>
            </w:r>
          </w:p>
          <w:p w14:paraId="0E0ED992" w14:textId="5EC034FF" w:rsidR="008C56DC" w:rsidRDefault="00B615FE">
            <w:pPr>
              <w:spacing w:after="0" w:line="276" w:lineRule="auto"/>
              <w:jc w:val="center"/>
              <w:rPr>
                <w:b/>
                <w:sz w:val="24"/>
                <w:szCs w:val="24"/>
                <w:lang w:val="es-BO"/>
              </w:rPr>
            </w:pPr>
            <w:r>
              <w:rPr>
                <w:b/>
                <w:sz w:val="24"/>
                <w:szCs w:val="24"/>
                <w:lang w:val="es-BO"/>
              </w:rPr>
              <w:t xml:space="preserve">NĂM HỌC </w:t>
            </w:r>
            <w:r w:rsidR="00F40379">
              <w:rPr>
                <w:b/>
                <w:sz w:val="24"/>
                <w:szCs w:val="24"/>
                <w:lang w:val="es-BO"/>
              </w:rPr>
              <w:t>……………</w:t>
            </w:r>
          </w:p>
          <w:p w14:paraId="6ABD5F8C" w14:textId="77777777" w:rsidR="008C56DC" w:rsidRDefault="00B615FE">
            <w:pPr>
              <w:spacing w:after="0" w:line="276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s-BO"/>
              </w:rPr>
              <w:t>MÔN:</w:t>
            </w:r>
            <w:r w:rsidR="008B6EF5">
              <w:rPr>
                <w:b/>
                <w:sz w:val="24"/>
                <w:szCs w:val="24"/>
                <w:lang w:val="es-BO"/>
              </w:rPr>
              <w:t xml:space="preserve"> </w:t>
            </w:r>
            <w:r w:rsidR="00D54EDD">
              <w:rPr>
                <w:b/>
                <w:sz w:val="24"/>
                <w:szCs w:val="24"/>
                <w:lang w:val="es-BO"/>
              </w:rPr>
              <w:t>TOÁN</w:t>
            </w:r>
            <w:r w:rsidR="008B6EF5" w:rsidRPr="008B6EF5">
              <w:rPr>
                <w:b/>
                <w:sz w:val="24"/>
                <w:szCs w:val="24"/>
                <w:lang w:val="es-BO"/>
              </w:rPr>
              <w:t xml:space="preserve"> </w:t>
            </w:r>
            <w:r>
              <w:rPr>
                <w:b/>
                <w:sz w:val="24"/>
                <w:szCs w:val="24"/>
                <w:lang w:val="es-BO"/>
              </w:rPr>
              <w:t>– KHỐI</w:t>
            </w:r>
            <w:r>
              <w:rPr>
                <w:b/>
                <w:sz w:val="24"/>
                <w:szCs w:val="24"/>
              </w:rPr>
              <w:t xml:space="preserve"> 9</w:t>
            </w:r>
          </w:p>
          <w:p w14:paraId="7E076FD2" w14:textId="77777777" w:rsidR="008C56DC" w:rsidRDefault="00B615FE">
            <w:pPr>
              <w:tabs>
                <w:tab w:val="center" w:pos="6840"/>
              </w:tabs>
              <w:spacing w:after="0" w:line="276" w:lineRule="auto"/>
              <w:jc w:val="center"/>
              <w:rPr>
                <w:b/>
                <w:sz w:val="24"/>
                <w:szCs w:val="24"/>
                <w:lang w:val="es-BO"/>
              </w:rPr>
            </w:pPr>
            <w:r>
              <w:rPr>
                <w:b/>
                <w:sz w:val="24"/>
                <w:szCs w:val="24"/>
                <w:lang w:val="es-BO"/>
              </w:rPr>
              <w:t>Thờ</w:t>
            </w:r>
            <w:r w:rsidR="00F71937">
              <w:rPr>
                <w:b/>
                <w:sz w:val="24"/>
                <w:szCs w:val="24"/>
                <w:lang w:val="es-BO"/>
              </w:rPr>
              <w:t>i gian làm bài:</w:t>
            </w:r>
            <w:r w:rsidR="008B6EF5">
              <w:rPr>
                <w:b/>
                <w:sz w:val="24"/>
                <w:szCs w:val="24"/>
                <w:lang w:val="es-BO"/>
              </w:rPr>
              <w:t xml:space="preserve"> </w:t>
            </w:r>
            <w:r w:rsidR="00D54EDD">
              <w:rPr>
                <w:b/>
                <w:sz w:val="24"/>
                <w:szCs w:val="24"/>
                <w:lang w:val="es-BO"/>
              </w:rPr>
              <w:t>90</w:t>
            </w:r>
            <w:r>
              <w:rPr>
                <w:b/>
                <w:sz w:val="24"/>
                <w:szCs w:val="24"/>
                <w:lang w:val="es-BO"/>
              </w:rPr>
              <w:t xml:space="preserve"> phút</w:t>
            </w:r>
          </w:p>
          <w:p w14:paraId="7E59D60E" w14:textId="77777777" w:rsidR="008C56DC" w:rsidRDefault="00B615FE">
            <w:pPr>
              <w:tabs>
                <w:tab w:val="center" w:pos="6840"/>
              </w:tabs>
              <w:spacing w:after="0" w:line="276" w:lineRule="auto"/>
              <w:jc w:val="center"/>
              <w:rPr>
                <w:b/>
                <w:i/>
                <w:sz w:val="24"/>
                <w:szCs w:val="24"/>
                <w:lang w:val="es-BO"/>
              </w:rPr>
            </w:pPr>
            <w:r>
              <w:rPr>
                <w:b/>
                <w:i/>
                <w:sz w:val="24"/>
                <w:szCs w:val="24"/>
                <w:lang w:val="es-BO"/>
              </w:rPr>
              <w:t>(Không kể thời gian phát đề)</w:t>
            </w:r>
          </w:p>
        </w:tc>
      </w:tr>
    </w:tbl>
    <w:p w14:paraId="5B5BAB76" w14:textId="77777777" w:rsidR="00E70B6B" w:rsidRPr="00993B69" w:rsidRDefault="00E70B6B" w:rsidP="00765D18">
      <w:pPr>
        <w:spacing w:after="0" w:line="276" w:lineRule="auto"/>
        <w:ind w:right="-29"/>
        <w:jc w:val="center"/>
        <w:rPr>
          <w:b/>
          <w:sz w:val="24"/>
          <w:szCs w:val="24"/>
        </w:rPr>
      </w:pPr>
    </w:p>
    <w:p w14:paraId="66CDB185" w14:textId="74DCB9C5" w:rsidR="00F71937" w:rsidRPr="00993B69" w:rsidRDefault="006160B0" w:rsidP="00765D18">
      <w:pPr>
        <w:spacing w:after="0" w:line="276" w:lineRule="auto"/>
        <w:ind w:right="-29"/>
        <w:jc w:val="center"/>
        <w:rPr>
          <w:sz w:val="26"/>
          <w:szCs w:val="26"/>
        </w:rPr>
      </w:pPr>
      <w:r w:rsidRPr="006160B0">
        <w:rPr>
          <w:sz w:val="26"/>
          <w:szCs w:val="26"/>
        </w:rPr>
        <w:t>Xem thêm tại Website VnTeach.Com https://www.vnteach.com</w:t>
      </w:r>
    </w:p>
    <w:p w14:paraId="7C202B7B" w14:textId="77777777" w:rsidR="00D54EDD" w:rsidRPr="00D03CE7" w:rsidRDefault="00D54EDD" w:rsidP="00D54EDD">
      <w:pPr>
        <w:spacing w:after="0"/>
        <w:jc w:val="both"/>
        <w:rPr>
          <w:sz w:val="26"/>
          <w:szCs w:val="26"/>
        </w:rPr>
      </w:pPr>
      <w:r>
        <w:rPr>
          <w:sz w:val="26"/>
          <w:szCs w:val="26"/>
          <w:u w:val="single"/>
        </w:rPr>
        <w:t xml:space="preserve">Câu </w:t>
      </w:r>
      <w:r w:rsidRPr="00D03CE7">
        <w:rPr>
          <w:sz w:val="26"/>
          <w:szCs w:val="26"/>
          <w:u w:val="single"/>
        </w:rPr>
        <w:t>1</w:t>
      </w:r>
      <w:r w:rsidRPr="00D03CE7">
        <w:rPr>
          <w:sz w:val="26"/>
          <w:szCs w:val="26"/>
        </w:rPr>
        <w:t xml:space="preserve">: (2,0 điểm) </w:t>
      </w:r>
      <w:r>
        <w:rPr>
          <w:sz w:val="26"/>
          <w:szCs w:val="26"/>
        </w:rPr>
        <w:t xml:space="preserve"> </w:t>
      </w:r>
      <w:r w:rsidRPr="00D03CE7">
        <w:rPr>
          <w:sz w:val="26"/>
          <w:szCs w:val="26"/>
        </w:rPr>
        <w:t xml:space="preserve">Giải các phương trình sau : </w:t>
      </w:r>
    </w:p>
    <w:p w14:paraId="79310AA9" w14:textId="77777777" w:rsidR="00D54EDD" w:rsidRPr="00D03CE7" w:rsidRDefault="00D54EDD" w:rsidP="00D54EDD">
      <w:pPr>
        <w:spacing w:after="0"/>
        <w:ind w:firstLine="360"/>
        <w:jc w:val="both"/>
        <w:rPr>
          <w:color w:val="000000"/>
          <w:sz w:val="26"/>
          <w:szCs w:val="26"/>
        </w:rPr>
      </w:pPr>
      <w:r w:rsidRPr="00D03CE7">
        <w:rPr>
          <w:sz w:val="26"/>
          <w:szCs w:val="26"/>
        </w:rPr>
        <w:t>a) 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</w:t>
      </w:r>
      <w:r w:rsidRPr="00D03CE7">
        <w:rPr>
          <w:sz w:val="26"/>
          <w:szCs w:val="26"/>
        </w:rPr>
        <w:t xml:space="preserve">– </w:t>
      </w:r>
      <w:r>
        <w:rPr>
          <w:sz w:val="26"/>
          <w:szCs w:val="26"/>
        </w:rPr>
        <w:t>2</w:t>
      </w:r>
      <w:r w:rsidRPr="00D03CE7">
        <w:rPr>
          <w:sz w:val="26"/>
          <w:szCs w:val="26"/>
        </w:rPr>
        <w:t>x –</w:t>
      </w:r>
      <w:r>
        <w:rPr>
          <w:sz w:val="26"/>
          <w:szCs w:val="26"/>
        </w:rPr>
        <w:t xml:space="preserve"> 8</w:t>
      </w:r>
      <w:r w:rsidRPr="00D03CE7">
        <w:rPr>
          <w:sz w:val="26"/>
          <w:szCs w:val="26"/>
        </w:rPr>
        <w:t xml:space="preserve"> </w:t>
      </w:r>
      <w:r w:rsidRPr="00D03CE7">
        <w:rPr>
          <w:color w:val="000000"/>
          <w:sz w:val="26"/>
          <w:szCs w:val="26"/>
        </w:rPr>
        <w:t>= 0</w:t>
      </w:r>
    </w:p>
    <w:p w14:paraId="6972F4B2" w14:textId="77777777" w:rsidR="00D54EDD" w:rsidRPr="00D03CE7" w:rsidRDefault="00D54EDD" w:rsidP="00D54EDD">
      <w:pPr>
        <w:spacing w:after="0"/>
        <w:ind w:firstLine="360"/>
        <w:jc w:val="both"/>
        <w:rPr>
          <w:sz w:val="26"/>
          <w:szCs w:val="26"/>
        </w:rPr>
      </w:pPr>
      <w:r w:rsidRPr="00D03CE7">
        <w:rPr>
          <w:sz w:val="26"/>
          <w:szCs w:val="26"/>
        </w:rPr>
        <w:t xml:space="preserve">b) </w:t>
      </w:r>
      <w:r>
        <w:rPr>
          <w:sz w:val="26"/>
          <w:szCs w:val="26"/>
        </w:rPr>
        <w:t>2x</w:t>
      </w:r>
      <w:r>
        <w:rPr>
          <w:sz w:val="26"/>
          <w:szCs w:val="26"/>
          <w:vertAlign w:val="superscript"/>
        </w:rPr>
        <w:t>4</w:t>
      </w:r>
      <w:r>
        <w:rPr>
          <w:sz w:val="26"/>
          <w:szCs w:val="26"/>
        </w:rPr>
        <w:t xml:space="preserve"> + 3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– 5 = 0 </w:t>
      </w:r>
      <w:r>
        <w:rPr>
          <w:color w:val="000000"/>
          <w:sz w:val="26"/>
          <w:szCs w:val="26"/>
        </w:rPr>
        <w:t xml:space="preserve"> </w:t>
      </w:r>
    </w:p>
    <w:p w14:paraId="7A2241E1" w14:textId="77777777" w:rsidR="00D54EDD" w:rsidRPr="00D03CE7" w:rsidRDefault="00D54EDD" w:rsidP="00D54EDD">
      <w:pPr>
        <w:spacing w:after="0"/>
        <w:jc w:val="both"/>
        <w:rPr>
          <w:sz w:val="26"/>
          <w:szCs w:val="26"/>
        </w:rPr>
      </w:pPr>
    </w:p>
    <w:p w14:paraId="0F464030" w14:textId="77777777" w:rsidR="00D54EDD" w:rsidRPr="00D03CE7" w:rsidRDefault="00D54EDD" w:rsidP="00D54EDD">
      <w:pPr>
        <w:spacing w:after="0"/>
        <w:rPr>
          <w:sz w:val="26"/>
          <w:szCs w:val="26"/>
        </w:rPr>
      </w:pPr>
      <w:r>
        <w:rPr>
          <w:sz w:val="26"/>
          <w:szCs w:val="26"/>
          <w:u w:val="single"/>
        </w:rPr>
        <w:t>Câu 2</w:t>
      </w:r>
      <w:r w:rsidRPr="00D03CE7">
        <w:rPr>
          <w:sz w:val="26"/>
          <w:szCs w:val="26"/>
        </w:rPr>
        <w:t>: (1,</w:t>
      </w:r>
      <w:r>
        <w:rPr>
          <w:sz w:val="26"/>
          <w:szCs w:val="26"/>
        </w:rPr>
        <w:t>5</w:t>
      </w:r>
      <w:r w:rsidRPr="00D03CE7">
        <w:rPr>
          <w:sz w:val="26"/>
          <w:szCs w:val="26"/>
        </w:rPr>
        <w:t xml:space="preserve"> điểm)  Cho hàm số  y = x</w:t>
      </w:r>
      <w:r w:rsidRPr="00D03CE7">
        <w:rPr>
          <w:sz w:val="26"/>
          <w:szCs w:val="26"/>
          <w:vertAlign w:val="superscript"/>
        </w:rPr>
        <w:t>2</w:t>
      </w:r>
      <w:r w:rsidRPr="00D03CE7">
        <w:rPr>
          <w:sz w:val="26"/>
          <w:szCs w:val="26"/>
        </w:rPr>
        <w:t xml:space="preserve"> có đồ thị</w:t>
      </w:r>
      <w:r w:rsidR="001E1E9C">
        <w:rPr>
          <w:sz w:val="26"/>
          <w:szCs w:val="26"/>
        </w:rPr>
        <w:t xml:space="preserve"> (P)</w:t>
      </w:r>
      <w:r w:rsidRPr="00D03CE7">
        <w:rPr>
          <w:sz w:val="26"/>
          <w:szCs w:val="26"/>
        </w:rPr>
        <w:t xml:space="preserve"> </w:t>
      </w:r>
    </w:p>
    <w:p w14:paraId="15193733" w14:textId="77777777" w:rsidR="00D54EDD" w:rsidRPr="00D54EDD" w:rsidRDefault="00D54EDD" w:rsidP="00D54EDD">
      <w:pPr>
        <w:pStyle w:val="ListParagraph"/>
        <w:spacing w:after="0" w:line="240" w:lineRule="auto"/>
        <w:ind w:left="360"/>
        <w:rPr>
          <w:rFonts w:cs="Times New Roman"/>
          <w:sz w:val="26"/>
          <w:szCs w:val="26"/>
          <w:lang w:val="vi-VN"/>
        </w:rPr>
      </w:pPr>
      <w:r w:rsidRPr="00D54EDD">
        <w:rPr>
          <w:rFonts w:cs="Times New Roman"/>
          <w:sz w:val="26"/>
          <w:szCs w:val="26"/>
          <w:lang w:val="vi-VN"/>
        </w:rPr>
        <w:t>a) Vẽ (P)</w:t>
      </w:r>
      <w:r w:rsidRPr="00D54EDD">
        <w:rPr>
          <w:sz w:val="26"/>
          <w:szCs w:val="26"/>
          <w:lang w:val="vi-VN"/>
        </w:rPr>
        <w:t xml:space="preserve"> trên hệ trục tọa độ Oxy</w:t>
      </w:r>
      <w:r w:rsidRPr="00D54EDD">
        <w:rPr>
          <w:rFonts w:cs="Times New Roman"/>
          <w:sz w:val="26"/>
          <w:szCs w:val="26"/>
          <w:lang w:val="vi-VN"/>
        </w:rPr>
        <w:t>.</w:t>
      </w:r>
    </w:p>
    <w:p w14:paraId="03675721" w14:textId="77777777" w:rsidR="00D54EDD" w:rsidRPr="00D03CE7" w:rsidRDefault="00D54EDD" w:rsidP="00D54EDD">
      <w:pPr>
        <w:spacing w:after="0"/>
        <w:ind w:left="360"/>
        <w:jc w:val="both"/>
        <w:rPr>
          <w:sz w:val="26"/>
          <w:szCs w:val="26"/>
        </w:rPr>
      </w:pPr>
      <w:r w:rsidRPr="00D03CE7">
        <w:rPr>
          <w:sz w:val="26"/>
          <w:szCs w:val="26"/>
        </w:rPr>
        <w:t xml:space="preserve">b) </w:t>
      </w:r>
      <w:r w:rsidR="001E1E9C" w:rsidRPr="001E1E9C">
        <w:rPr>
          <w:sz w:val="26"/>
          <w:szCs w:val="26"/>
        </w:rPr>
        <w:t xml:space="preserve">Cho </w:t>
      </w:r>
      <w:r w:rsidR="001E1E9C" w:rsidRPr="00D03CE7">
        <w:rPr>
          <w:sz w:val="26"/>
          <w:szCs w:val="26"/>
        </w:rPr>
        <w:t xml:space="preserve">hàm số y = </w:t>
      </w:r>
      <w:r w:rsidR="001E1E9C">
        <w:rPr>
          <w:sz w:val="26"/>
          <w:szCs w:val="26"/>
        </w:rPr>
        <w:t xml:space="preserve">x + 2 </w:t>
      </w:r>
      <w:r w:rsidR="001E1E9C" w:rsidRPr="00D03CE7">
        <w:rPr>
          <w:sz w:val="26"/>
          <w:szCs w:val="26"/>
        </w:rPr>
        <w:t>có đồ thị (D)</w:t>
      </w:r>
      <w:r w:rsidR="001E1E9C" w:rsidRPr="001E1E9C">
        <w:rPr>
          <w:sz w:val="26"/>
          <w:szCs w:val="26"/>
        </w:rPr>
        <w:t>.</w:t>
      </w:r>
      <w:r w:rsidR="001E1E9C" w:rsidRPr="00D03CE7">
        <w:rPr>
          <w:sz w:val="26"/>
          <w:szCs w:val="26"/>
        </w:rPr>
        <w:t xml:space="preserve"> </w:t>
      </w:r>
      <w:r w:rsidRPr="00D03CE7">
        <w:rPr>
          <w:sz w:val="26"/>
          <w:szCs w:val="26"/>
        </w:rPr>
        <w:t xml:space="preserve">Tìm </w:t>
      </w:r>
      <w:r>
        <w:rPr>
          <w:sz w:val="26"/>
          <w:szCs w:val="26"/>
        </w:rPr>
        <w:t xml:space="preserve">tọa độ giao điểm của </w:t>
      </w:r>
      <w:r w:rsidRPr="00D03CE7">
        <w:rPr>
          <w:sz w:val="26"/>
          <w:szCs w:val="26"/>
        </w:rPr>
        <w:t xml:space="preserve">(P) và (D) </w:t>
      </w:r>
      <w:r>
        <w:rPr>
          <w:sz w:val="26"/>
          <w:szCs w:val="26"/>
        </w:rPr>
        <w:t>bằng phép tính.</w:t>
      </w:r>
    </w:p>
    <w:p w14:paraId="2E8637EC" w14:textId="77777777" w:rsidR="00D54EDD" w:rsidRPr="00D03CE7" w:rsidRDefault="00D54EDD" w:rsidP="00D54EDD">
      <w:pPr>
        <w:spacing w:after="0"/>
        <w:jc w:val="both"/>
        <w:rPr>
          <w:sz w:val="26"/>
          <w:szCs w:val="26"/>
        </w:rPr>
      </w:pPr>
    </w:p>
    <w:p w14:paraId="6E1C35A5" w14:textId="77777777" w:rsidR="00D54EDD" w:rsidRPr="00D03CE7" w:rsidRDefault="00D54EDD" w:rsidP="00D54EDD">
      <w:pPr>
        <w:spacing w:after="0"/>
        <w:jc w:val="both"/>
        <w:rPr>
          <w:b/>
          <w:sz w:val="26"/>
          <w:szCs w:val="26"/>
        </w:rPr>
      </w:pPr>
      <w:r>
        <w:rPr>
          <w:sz w:val="26"/>
          <w:szCs w:val="26"/>
          <w:u w:val="single"/>
        </w:rPr>
        <w:t>Câu</w:t>
      </w:r>
      <w:r w:rsidRPr="00D03CE7">
        <w:rPr>
          <w:sz w:val="26"/>
          <w:szCs w:val="26"/>
          <w:u w:val="single"/>
        </w:rPr>
        <w:t xml:space="preserve"> 3</w:t>
      </w:r>
      <w:r w:rsidRPr="00D03CE7">
        <w:rPr>
          <w:sz w:val="26"/>
          <w:szCs w:val="26"/>
        </w:rPr>
        <w:t>: (1,5 điểm)  Cho phương trình: x</w:t>
      </w:r>
      <w:r w:rsidRPr="00D03CE7">
        <w:rPr>
          <w:sz w:val="26"/>
          <w:szCs w:val="26"/>
          <w:vertAlign w:val="superscript"/>
        </w:rPr>
        <w:t>2</w:t>
      </w:r>
      <w:r w:rsidRPr="00D03CE7">
        <w:rPr>
          <w:sz w:val="26"/>
          <w:szCs w:val="26"/>
        </w:rPr>
        <w:t xml:space="preserve"> – </w:t>
      </w:r>
      <w:r>
        <w:rPr>
          <w:sz w:val="26"/>
          <w:szCs w:val="26"/>
        </w:rPr>
        <w:t>5x</w:t>
      </w:r>
      <w:r w:rsidRPr="00D03CE7">
        <w:rPr>
          <w:sz w:val="26"/>
          <w:szCs w:val="26"/>
        </w:rPr>
        <w:t xml:space="preserve"> + </w:t>
      </w:r>
      <w:r>
        <w:rPr>
          <w:sz w:val="26"/>
          <w:szCs w:val="26"/>
        </w:rPr>
        <w:t xml:space="preserve">6 </w:t>
      </w:r>
      <w:r w:rsidRPr="00D03CE7">
        <w:rPr>
          <w:sz w:val="26"/>
          <w:szCs w:val="26"/>
        </w:rPr>
        <w:t>= 0</w:t>
      </w:r>
      <w:r>
        <w:rPr>
          <w:sz w:val="26"/>
          <w:szCs w:val="26"/>
        </w:rPr>
        <w:t>.</w:t>
      </w:r>
      <w:r w:rsidRPr="00D03CE7">
        <w:rPr>
          <w:sz w:val="26"/>
          <w:szCs w:val="26"/>
        </w:rPr>
        <w:t xml:space="preserve"> </w:t>
      </w:r>
    </w:p>
    <w:p w14:paraId="4B42DDC5" w14:textId="77777777" w:rsidR="00D54EDD" w:rsidRPr="00D03CE7" w:rsidRDefault="00D54EDD" w:rsidP="00D54EDD">
      <w:pPr>
        <w:spacing w:after="0"/>
        <w:ind w:left="360"/>
        <w:jc w:val="both"/>
        <w:rPr>
          <w:sz w:val="26"/>
          <w:szCs w:val="26"/>
        </w:rPr>
      </w:pPr>
      <w:r w:rsidRPr="00D03CE7">
        <w:rPr>
          <w:sz w:val="26"/>
          <w:szCs w:val="26"/>
        </w:rPr>
        <w:t xml:space="preserve">a) Chứng tỏ phương trình trên có </w:t>
      </w:r>
      <w:r w:rsidRPr="008B6020">
        <w:rPr>
          <w:sz w:val="26"/>
          <w:szCs w:val="26"/>
        </w:rPr>
        <w:t xml:space="preserve">hai </w:t>
      </w:r>
      <w:r w:rsidRPr="00D03CE7">
        <w:rPr>
          <w:sz w:val="26"/>
          <w:szCs w:val="26"/>
        </w:rPr>
        <w:t>nghiệm</w:t>
      </w:r>
      <w:r w:rsidRPr="008B6020">
        <w:rPr>
          <w:sz w:val="26"/>
          <w:szCs w:val="26"/>
        </w:rPr>
        <w:t xml:space="preserve"> phân biệt x</w:t>
      </w:r>
      <w:r w:rsidRPr="008B6020">
        <w:rPr>
          <w:sz w:val="26"/>
          <w:szCs w:val="26"/>
          <w:vertAlign w:val="subscript"/>
        </w:rPr>
        <w:t>1</w:t>
      </w:r>
      <w:r w:rsidRPr="008B6020">
        <w:rPr>
          <w:sz w:val="26"/>
          <w:szCs w:val="26"/>
        </w:rPr>
        <w:t xml:space="preserve"> và x</w:t>
      </w:r>
      <w:r w:rsidRPr="008B6020">
        <w:rPr>
          <w:sz w:val="26"/>
          <w:szCs w:val="26"/>
          <w:vertAlign w:val="subscript"/>
        </w:rPr>
        <w:t>2</w:t>
      </w:r>
      <w:r w:rsidRPr="008B6020">
        <w:rPr>
          <w:sz w:val="26"/>
          <w:szCs w:val="26"/>
        </w:rPr>
        <w:t>.</w:t>
      </w:r>
    </w:p>
    <w:p w14:paraId="5F42BEE2" w14:textId="77777777" w:rsidR="00D54EDD" w:rsidRPr="008B6020" w:rsidRDefault="00D54EDD" w:rsidP="00D54EDD">
      <w:pPr>
        <w:spacing w:after="0"/>
        <w:ind w:left="360"/>
        <w:jc w:val="both"/>
        <w:rPr>
          <w:sz w:val="26"/>
          <w:szCs w:val="26"/>
        </w:rPr>
      </w:pPr>
      <w:r w:rsidRPr="00D03CE7">
        <w:rPr>
          <w:sz w:val="26"/>
          <w:szCs w:val="26"/>
        </w:rPr>
        <w:t xml:space="preserve">b) </w:t>
      </w:r>
      <w:r w:rsidRPr="008B6020">
        <w:rPr>
          <w:sz w:val="26"/>
          <w:szCs w:val="26"/>
        </w:rPr>
        <w:t>Không giải phương trình, hãy tính giá trị của biểu thức Q = x</w:t>
      </w:r>
      <w:r w:rsidRPr="008B6020">
        <w:rPr>
          <w:sz w:val="26"/>
          <w:szCs w:val="26"/>
          <w:vertAlign w:val="subscript"/>
        </w:rPr>
        <w:t>1</w:t>
      </w:r>
      <w:r w:rsidRPr="008B6020">
        <w:rPr>
          <w:sz w:val="26"/>
          <w:szCs w:val="26"/>
          <w:vertAlign w:val="superscript"/>
        </w:rPr>
        <w:t>2</w:t>
      </w:r>
      <w:r w:rsidRPr="008B6020">
        <w:rPr>
          <w:sz w:val="26"/>
          <w:szCs w:val="26"/>
        </w:rPr>
        <w:t xml:space="preserve"> + x</w:t>
      </w:r>
      <w:r w:rsidRPr="008B6020">
        <w:rPr>
          <w:sz w:val="26"/>
          <w:szCs w:val="26"/>
          <w:vertAlign w:val="subscript"/>
        </w:rPr>
        <w:t>2</w:t>
      </w:r>
      <w:r w:rsidRPr="008B6020">
        <w:rPr>
          <w:sz w:val="26"/>
          <w:szCs w:val="26"/>
          <w:vertAlign w:val="superscript"/>
        </w:rPr>
        <w:t>2</w:t>
      </w:r>
      <w:r w:rsidRPr="008B6020">
        <w:rPr>
          <w:sz w:val="26"/>
          <w:szCs w:val="26"/>
        </w:rPr>
        <w:t xml:space="preserve"> + x</w:t>
      </w:r>
      <w:r w:rsidRPr="008B6020">
        <w:rPr>
          <w:sz w:val="26"/>
          <w:szCs w:val="26"/>
          <w:vertAlign w:val="subscript"/>
        </w:rPr>
        <w:t>1</w:t>
      </w:r>
      <w:r w:rsidRPr="008B6020">
        <w:rPr>
          <w:sz w:val="26"/>
          <w:szCs w:val="26"/>
        </w:rPr>
        <w:t>x</w:t>
      </w:r>
      <w:r w:rsidRPr="008B6020">
        <w:rPr>
          <w:sz w:val="26"/>
          <w:szCs w:val="26"/>
          <w:vertAlign w:val="subscript"/>
        </w:rPr>
        <w:t>2</w:t>
      </w:r>
      <w:r w:rsidRPr="008B6020">
        <w:rPr>
          <w:sz w:val="26"/>
          <w:szCs w:val="26"/>
        </w:rPr>
        <w:t xml:space="preserve"> </w:t>
      </w:r>
    </w:p>
    <w:p w14:paraId="1EA1C8A8" w14:textId="77777777" w:rsidR="00D54EDD" w:rsidRPr="00D03CE7" w:rsidRDefault="00D54EDD" w:rsidP="00D54EDD">
      <w:pPr>
        <w:spacing w:after="0"/>
        <w:jc w:val="both"/>
        <w:rPr>
          <w:sz w:val="26"/>
          <w:szCs w:val="26"/>
        </w:rPr>
      </w:pPr>
    </w:p>
    <w:p w14:paraId="3F9BA5BB" w14:textId="77777777" w:rsidR="00D54EDD" w:rsidRPr="00D03CE7" w:rsidRDefault="00D54EDD" w:rsidP="00D54EDD">
      <w:pPr>
        <w:spacing w:after="0"/>
        <w:jc w:val="both"/>
        <w:rPr>
          <w:sz w:val="26"/>
          <w:szCs w:val="26"/>
          <w:lang w:val="nb-NO"/>
        </w:rPr>
      </w:pPr>
      <w:r w:rsidRPr="002A6B4C">
        <w:rPr>
          <w:sz w:val="26"/>
          <w:szCs w:val="26"/>
          <w:u w:val="single"/>
        </w:rPr>
        <w:t>Câu 4:</w:t>
      </w:r>
      <w:r w:rsidRPr="002A6B4C">
        <w:rPr>
          <w:sz w:val="26"/>
          <w:szCs w:val="26"/>
        </w:rPr>
        <w:t xml:space="preserve"> (0,75 điểm)  Trong buổi sinh hoạt câu lạc bộ môn toán của trường, mỗi nhóm học sinh khối 9 phải trả lời 20 câu hỏi. </w:t>
      </w:r>
      <w:r w:rsidRPr="00D03CE7">
        <w:rPr>
          <w:sz w:val="26"/>
          <w:szCs w:val="26"/>
        </w:rPr>
        <w:t xml:space="preserve">Biết rằng mỗi câu trả lời đúng được cộng 2 điểm và mỗi câu trả lời sai thì bị trừ 1 điểm. Kết quả nhóm của bạn Lan được 28 điểm. Hỏi nhóm của bạn Lan đã trả lời được bao nhiêu câu trả lời </w:t>
      </w:r>
      <w:r>
        <w:rPr>
          <w:sz w:val="26"/>
          <w:szCs w:val="26"/>
        </w:rPr>
        <w:t>đúng v</w:t>
      </w:r>
      <w:r w:rsidRPr="00D03CE7">
        <w:rPr>
          <w:sz w:val="26"/>
          <w:szCs w:val="26"/>
        </w:rPr>
        <w:t xml:space="preserve">à bao nhiêu câu trả lời </w:t>
      </w:r>
      <w:r>
        <w:rPr>
          <w:sz w:val="26"/>
          <w:szCs w:val="26"/>
        </w:rPr>
        <w:t>sai</w:t>
      </w:r>
      <w:r w:rsidRPr="00D03CE7">
        <w:rPr>
          <w:sz w:val="26"/>
          <w:szCs w:val="26"/>
        </w:rPr>
        <w:t>?</w:t>
      </w:r>
    </w:p>
    <w:p w14:paraId="5131C276" w14:textId="77777777" w:rsidR="00D54EDD" w:rsidRPr="00D03CE7" w:rsidRDefault="00D54EDD" w:rsidP="00D54EDD">
      <w:pPr>
        <w:spacing w:after="0"/>
        <w:jc w:val="both"/>
        <w:rPr>
          <w:sz w:val="26"/>
          <w:szCs w:val="26"/>
          <w:u w:val="single"/>
        </w:rPr>
      </w:pPr>
    </w:p>
    <w:p w14:paraId="7CFE064D" w14:textId="77777777" w:rsidR="00D54EDD" w:rsidRDefault="00D54EDD" w:rsidP="00D54EDD">
      <w:pPr>
        <w:spacing w:after="0"/>
        <w:jc w:val="both"/>
        <w:rPr>
          <w:sz w:val="26"/>
          <w:szCs w:val="26"/>
        </w:rPr>
      </w:pPr>
      <w:r w:rsidRPr="005D3725">
        <w:rPr>
          <w:sz w:val="26"/>
          <w:szCs w:val="26"/>
          <w:u w:val="single"/>
        </w:rPr>
        <w:t>Câu 5</w:t>
      </w:r>
      <w:r w:rsidRPr="005D3725">
        <w:rPr>
          <w:sz w:val="26"/>
          <w:szCs w:val="26"/>
        </w:rPr>
        <w:t xml:space="preserve">: (0,5 điểm)  </w:t>
      </w:r>
      <w:r>
        <w:rPr>
          <w:sz w:val="26"/>
          <w:szCs w:val="26"/>
        </w:rPr>
        <w:t xml:space="preserve">Bánh xe đạp bơm căng có đường kính 75 cm. Hỏi xe đi được bao nhiêu mét, nếu bánh xe quay 600 vòng? (lấy </w:t>
      </w:r>
      <w:r>
        <w:rPr>
          <w:sz w:val="26"/>
          <w:szCs w:val="26"/>
        </w:rPr>
        <w:sym w:font="Symbol" w:char="F070"/>
      </w:r>
      <w:r>
        <w:rPr>
          <w:sz w:val="26"/>
          <w:szCs w:val="26"/>
        </w:rPr>
        <w:t xml:space="preserve"> là 3,14)</w:t>
      </w:r>
    </w:p>
    <w:p w14:paraId="3844A538" w14:textId="77777777" w:rsidR="00D54EDD" w:rsidRPr="00330EE4" w:rsidRDefault="00D54EDD" w:rsidP="00D54EDD">
      <w:pPr>
        <w:spacing w:after="0"/>
        <w:jc w:val="both"/>
        <w:rPr>
          <w:sz w:val="26"/>
          <w:szCs w:val="26"/>
        </w:rPr>
      </w:pPr>
    </w:p>
    <w:p w14:paraId="3C8328E4" w14:textId="77777777" w:rsidR="00D54EDD" w:rsidRPr="00B9113E" w:rsidRDefault="00D54EDD" w:rsidP="00D54EDD">
      <w:pPr>
        <w:spacing w:after="0"/>
        <w:jc w:val="both"/>
        <w:rPr>
          <w:sz w:val="26"/>
          <w:szCs w:val="26"/>
          <w:lang w:val="fr-FR"/>
        </w:rPr>
      </w:pPr>
      <w:r w:rsidRPr="00330EE4">
        <w:rPr>
          <w:bCs/>
          <w:sz w:val="26"/>
          <w:szCs w:val="26"/>
          <w:u w:val="single"/>
        </w:rPr>
        <w:t>Câu 6</w:t>
      </w:r>
      <w:r w:rsidRPr="00B9113E">
        <w:rPr>
          <w:sz w:val="26"/>
          <w:szCs w:val="26"/>
        </w:rPr>
        <w:t xml:space="preserve">: </w:t>
      </w:r>
      <w:r w:rsidRPr="00330EE4">
        <w:rPr>
          <w:sz w:val="26"/>
          <w:szCs w:val="26"/>
        </w:rPr>
        <w:t xml:space="preserve">(0,75 điểm)  </w:t>
      </w:r>
      <w:r w:rsidRPr="00B9113E">
        <w:rPr>
          <w:sz w:val="26"/>
          <w:szCs w:val="26"/>
          <w:lang w:val="fr-FR"/>
        </w:rPr>
        <w:t xml:space="preserve">Ông </w:t>
      </w:r>
      <w:r w:rsidR="005208CC">
        <w:rPr>
          <w:sz w:val="26"/>
          <w:szCs w:val="26"/>
          <w:lang w:val="fr-FR"/>
        </w:rPr>
        <w:t>Năm</w:t>
      </w:r>
      <w:r w:rsidRPr="00B9113E">
        <w:rPr>
          <w:sz w:val="26"/>
          <w:szCs w:val="26"/>
          <w:lang w:val="fr-FR"/>
        </w:rPr>
        <w:t xml:space="preserve"> vay </w:t>
      </w:r>
      <w:r>
        <w:rPr>
          <w:sz w:val="26"/>
          <w:szCs w:val="26"/>
          <w:lang w:val="fr-FR"/>
        </w:rPr>
        <w:t>3</w:t>
      </w:r>
      <w:r w:rsidRPr="00B9113E">
        <w:rPr>
          <w:sz w:val="26"/>
          <w:szCs w:val="26"/>
          <w:lang w:val="fr-FR"/>
        </w:rPr>
        <w:t>00 triệu đồng của ngân hàng trong thời hạn 2 năm để mở rộng một của hàng chuyên sản xuất và bán quà lưu niệm. Theo hợp đồng vay vốn, lãi suất vay trong 1 năm là 10%. Sau 1 năm, tiền lãi của năm đầu sẽ được cộng vào vốn vay của năm sau.</w:t>
      </w:r>
      <w:r>
        <w:rPr>
          <w:sz w:val="26"/>
          <w:szCs w:val="26"/>
          <w:lang w:val="fr-FR"/>
        </w:rPr>
        <w:t xml:space="preserve"> Hỏi s</w:t>
      </w:r>
      <w:r w:rsidRPr="00B9113E">
        <w:rPr>
          <w:sz w:val="26"/>
          <w:szCs w:val="26"/>
          <w:lang w:val="fr-FR"/>
        </w:rPr>
        <w:t xml:space="preserve">au hai năm, ông </w:t>
      </w:r>
      <w:r w:rsidR="0071781F">
        <w:rPr>
          <w:sz w:val="26"/>
          <w:szCs w:val="26"/>
          <w:lang w:val="fr-FR"/>
        </w:rPr>
        <w:t>Năm</w:t>
      </w:r>
      <w:r w:rsidRPr="00B9113E">
        <w:rPr>
          <w:sz w:val="26"/>
          <w:szCs w:val="26"/>
          <w:lang w:val="fr-FR"/>
        </w:rPr>
        <w:t xml:space="preserve"> phải trả cho ngân hàng số tiền cả gốc lẫn lãi là bao nhiêu?</w:t>
      </w:r>
    </w:p>
    <w:p w14:paraId="0EC47A9D" w14:textId="77777777" w:rsidR="00D54EDD" w:rsidRPr="00D03CE7" w:rsidRDefault="00D54EDD" w:rsidP="00D54EDD">
      <w:pPr>
        <w:spacing w:after="0"/>
        <w:jc w:val="both"/>
        <w:rPr>
          <w:sz w:val="26"/>
          <w:szCs w:val="26"/>
          <w:u w:val="single"/>
        </w:rPr>
      </w:pPr>
    </w:p>
    <w:p w14:paraId="22A08CF6" w14:textId="77777777" w:rsidR="00D54EDD" w:rsidRPr="00656C38" w:rsidRDefault="00D54EDD" w:rsidP="00D54EDD">
      <w:pPr>
        <w:spacing w:after="0"/>
        <w:jc w:val="both"/>
        <w:rPr>
          <w:sz w:val="26"/>
          <w:szCs w:val="26"/>
          <w:lang w:val="fr-FR"/>
        </w:rPr>
      </w:pPr>
      <w:r w:rsidRPr="0085137E">
        <w:rPr>
          <w:sz w:val="26"/>
          <w:szCs w:val="26"/>
          <w:u w:val="single"/>
        </w:rPr>
        <w:t xml:space="preserve">Câu </w:t>
      </w:r>
      <w:r w:rsidRPr="005A09D9">
        <w:rPr>
          <w:sz w:val="26"/>
          <w:szCs w:val="26"/>
          <w:u w:val="single"/>
        </w:rPr>
        <w:t>7</w:t>
      </w:r>
      <w:r w:rsidRPr="005A09D9">
        <w:rPr>
          <w:sz w:val="26"/>
          <w:szCs w:val="26"/>
        </w:rPr>
        <w:t>: (3,0</w:t>
      </w:r>
      <w:r>
        <w:rPr>
          <w:sz w:val="26"/>
          <w:szCs w:val="26"/>
        </w:rPr>
        <w:t xml:space="preserve"> điểm</w:t>
      </w:r>
      <w:r w:rsidRPr="00656C38">
        <w:rPr>
          <w:sz w:val="26"/>
          <w:szCs w:val="26"/>
        </w:rPr>
        <w:t>)</w:t>
      </w:r>
      <w:r w:rsidRPr="005A09D9">
        <w:rPr>
          <w:sz w:val="26"/>
          <w:szCs w:val="26"/>
        </w:rPr>
        <w:t xml:space="preserve">  </w:t>
      </w:r>
      <w:r w:rsidRPr="005A09D9">
        <w:rPr>
          <w:sz w:val="26"/>
          <w:szCs w:val="26"/>
          <w:lang w:val="fr-FR"/>
        </w:rPr>
        <w:t xml:space="preserve">Cho tam giác nhọn ABC (AB &lt; AC) nội tiếp </w:t>
      </w:r>
      <w:r w:rsidR="00DF6DCB">
        <w:rPr>
          <w:sz w:val="26"/>
          <w:szCs w:val="26"/>
          <w:lang w:val="fr-FR"/>
        </w:rPr>
        <w:t xml:space="preserve">đường tròn </w:t>
      </w:r>
      <w:r w:rsidRPr="005A09D9">
        <w:rPr>
          <w:sz w:val="26"/>
          <w:szCs w:val="26"/>
          <w:lang w:val="fr-FR"/>
        </w:rPr>
        <w:t xml:space="preserve">(O ; R). </w:t>
      </w:r>
      <w:r w:rsidRPr="00656C38">
        <w:rPr>
          <w:sz w:val="26"/>
          <w:szCs w:val="26"/>
          <w:lang w:val="fr-FR"/>
        </w:rPr>
        <w:t xml:space="preserve">Gọi H là giao điểm của ba đường cao AD, BE, CF (D </w:t>
      </w:r>
      <w:r>
        <w:rPr>
          <w:sz w:val="26"/>
          <w:szCs w:val="26"/>
        </w:rPr>
        <w:sym w:font="Symbol" w:char="F0CE"/>
      </w:r>
      <w:r w:rsidRPr="00656C38">
        <w:rPr>
          <w:sz w:val="26"/>
          <w:szCs w:val="26"/>
          <w:lang w:val="fr-FR"/>
        </w:rPr>
        <w:t xml:space="preserve"> BC</w:t>
      </w:r>
      <w:r>
        <w:rPr>
          <w:sz w:val="26"/>
          <w:szCs w:val="26"/>
          <w:lang w:val="fr-FR"/>
        </w:rPr>
        <w:t>;</w:t>
      </w:r>
      <w:r w:rsidRPr="00656C38">
        <w:rPr>
          <w:sz w:val="26"/>
          <w:szCs w:val="26"/>
          <w:lang w:val="fr-FR"/>
        </w:rPr>
        <w:t xml:space="preserve"> E </w:t>
      </w:r>
      <w:r>
        <w:rPr>
          <w:sz w:val="26"/>
          <w:szCs w:val="26"/>
        </w:rPr>
        <w:sym w:font="Symbol" w:char="F0CE"/>
      </w:r>
      <w:r w:rsidRPr="00656C38"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t>A</w:t>
      </w:r>
      <w:r w:rsidRPr="00656C38">
        <w:rPr>
          <w:sz w:val="26"/>
          <w:szCs w:val="26"/>
          <w:lang w:val="fr-FR"/>
        </w:rPr>
        <w:t>C</w:t>
      </w:r>
      <w:r>
        <w:rPr>
          <w:sz w:val="26"/>
          <w:szCs w:val="26"/>
          <w:lang w:val="fr-FR"/>
        </w:rPr>
        <w:t>; F</w:t>
      </w:r>
      <w:r w:rsidRPr="00656C38"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</w:rPr>
        <w:sym w:font="Symbol" w:char="F0CE"/>
      </w:r>
      <w:r w:rsidRPr="00656C38"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t>AB)</w:t>
      </w:r>
      <w:r w:rsidRPr="00656C38">
        <w:rPr>
          <w:sz w:val="26"/>
          <w:szCs w:val="26"/>
          <w:lang w:val="fr-FR"/>
        </w:rPr>
        <w:t xml:space="preserve">. Kẻ đường kính AM của </w:t>
      </w:r>
      <w:r w:rsidR="00DF6DCB">
        <w:rPr>
          <w:sz w:val="26"/>
          <w:szCs w:val="26"/>
          <w:lang w:val="fr-FR"/>
        </w:rPr>
        <w:t xml:space="preserve">đường tròn </w:t>
      </w:r>
      <w:r w:rsidRPr="00656C38">
        <w:rPr>
          <w:sz w:val="26"/>
          <w:szCs w:val="26"/>
          <w:lang w:val="fr-FR"/>
        </w:rPr>
        <w:t>(O).</w:t>
      </w:r>
    </w:p>
    <w:p w14:paraId="044C8E7D" w14:textId="77777777" w:rsidR="00D54EDD" w:rsidRPr="005A09D9" w:rsidRDefault="00D54EDD" w:rsidP="00D54EDD">
      <w:pPr>
        <w:spacing w:after="0"/>
        <w:jc w:val="both"/>
        <w:rPr>
          <w:sz w:val="26"/>
          <w:szCs w:val="26"/>
        </w:rPr>
      </w:pPr>
      <w:r w:rsidRPr="005A09D9">
        <w:rPr>
          <w:sz w:val="26"/>
          <w:szCs w:val="26"/>
        </w:rPr>
        <w:t xml:space="preserve">a) Chứng minh tứ giác </w:t>
      </w:r>
      <w:r>
        <w:rPr>
          <w:sz w:val="26"/>
          <w:szCs w:val="26"/>
        </w:rPr>
        <w:t>AEHF</w:t>
      </w:r>
      <w:r w:rsidRPr="005A09D9">
        <w:rPr>
          <w:sz w:val="26"/>
          <w:szCs w:val="26"/>
        </w:rPr>
        <w:t xml:space="preserve"> </w:t>
      </w:r>
      <w:r>
        <w:rPr>
          <w:sz w:val="26"/>
          <w:szCs w:val="26"/>
        </w:rPr>
        <w:t>là tứ giác nội tiếp</w:t>
      </w:r>
      <w:r w:rsidRPr="005A09D9">
        <w:rPr>
          <w:sz w:val="26"/>
          <w:szCs w:val="26"/>
        </w:rPr>
        <w:t>.</w:t>
      </w:r>
    </w:p>
    <w:p w14:paraId="08031214" w14:textId="77777777" w:rsidR="00D54EDD" w:rsidRDefault="00D54EDD" w:rsidP="00D54EDD">
      <w:pPr>
        <w:spacing w:after="0"/>
        <w:jc w:val="both"/>
        <w:rPr>
          <w:sz w:val="26"/>
          <w:szCs w:val="26"/>
        </w:rPr>
      </w:pPr>
      <w:r w:rsidRPr="005A09D9">
        <w:rPr>
          <w:sz w:val="26"/>
          <w:szCs w:val="26"/>
        </w:rPr>
        <w:t>b) Chứ</w:t>
      </w:r>
      <w:r w:rsidR="005408F6">
        <w:rPr>
          <w:sz w:val="26"/>
          <w:szCs w:val="26"/>
        </w:rPr>
        <w:t>ng minh</w:t>
      </w:r>
      <w:r w:rsidRPr="005A09D9">
        <w:rPr>
          <w:sz w:val="26"/>
          <w:szCs w:val="26"/>
        </w:rPr>
        <w:t xml:space="preserve">: </w:t>
      </w:r>
      <w:r w:rsidR="00C82978" w:rsidRPr="00CA3959">
        <w:rPr>
          <w:color w:val="000000"/>
          <w:position w:val="-6"/>
          <w:sz w:val="26"/>
          <w:szCs w:val="26"/>
        </w:rPr>
        <w:object w:dxaOrig="1280" w:dyaOrig="340" w14:anchorId="13D661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7.25pt" o:ole="" fillcolor="window">
            <v:imagedata r:id="rId9" o:title=""/>
          </v:shape>
          <o:OLEObject Type="Embed" ProgID="Equation.DSMT4" ShapeID="_x0000_i1025" DrawAspect="Content" ObjectID="_1764141540" r:id="rId10"/>
        </w:object>
      </w:r>
      <w:r w:rsidR="00B81DB1" w:rsidRPr="00B81DB1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và </w:t>
      </w:r>
      <w:r w:rsidRPr="005A09D9">
        <w:rPr>
          <w:sz w:val="26"/>
          <w:szCs w:val="26"/>
        </w:rPr>
        <w:t xml:space="preserve">AD.AM = AB.AC </w:t>
      </w:r>
    </w:p>
    <w:p w14:paraId="78D9335F" w14:textId="77777777" w:rsidR="00F71937" w:rsidRDefault="00D54EDD" w:rsidP="00D54EDD">
      <w:pPr>
        <w:spacing w:after="0" w:line="276" w:lineRule="auto"/>
        <w:ind w:right="-29"/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 xml:space="preserve">c) Chứng minh </w:t>
      </w:r>
      <w:r w:rsidRPr="005A09D9">
        <w:rPr>
          <w:sz w:val="26"/>
          <w:szCs w:val="26"/>
        </w:rPr>
        <w:t>AM vuông góc với EF.</w:t>
      </w:r>
    </w:p>
    <w:p w14:paraId="3F94C6DD" w14:textId="77777777" w:rsidR="00B83228" w:rsidRDefault="00B83228" w:rsidP="00B83228">
      <w:pPr>
        <w:spacing w:after="0" w:line="240" w:lineRule="auto"/>
        <w:ind w:right="-29"/>
        <w:jc w:val="center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                            </w:t>
      </w:r>
    </w:p>
    <w:p w14:paraId="499DCFCC" w14:textId="77777777" w:rsidR="008C56DC" w:rsidRPr="00B83228" w:rsidRDefault="00B83228" w:rsidP="008B6EF5">
      <w:pPr>
        <w:pStyle w:val="ListParagraph"/>
        <w:spacing w:after="0" w:line="240" w:lineRule="auto"/>
        <w:ind w:left="0" w:right="-29"/>
        <w:jc w:val="center"/>
        <w:rPr>
          <w:b/>
          <w:sz w:val="26"/>
          <w:szCs w:val="26"/>
        </w:rPr>
      </w:pPr>
      <w:r w:rsidRPr="00B83228">
        <w:rPr>
          <w:b/>
          <w:sz w:val="26"/>
          <w:szCs w:val="26"/>
        </w:rPr>
        <w:t>-Hết-</w:t>
      </w:r>
    </w:p>
    <w:p w14:paraId="463991D6" w14:textId="77777777" w:rsidR="008C56DC" w:rsidRPr="00F71937" w:rsidRDefault="00B615FE" w:rsidP="00B83228">
      <w:pPr>
        <w:spacing w:after="0" w:line="240" w:lineRule="auto"/>
        <w:ind w:right="-29" w:hanging="22"/>
        <w:jc w:val="center"/>
        <w:rPr>
          <w:i/>
          <w:sz w:val="26"/>
          <w:szCs w:val="26"/>
          <w:lang w:val="en-US"/>
        </w:rPr>
      </w:pPr>
      <w:r w:rsidRPr="00765D18">
        <w:rPr>
          <w:i/>
          <w:sz w:val="26"/>
          <w:szCs w:val="26"/>
        </w:rPr>
        <w:t>Học sinh không được sử dụng tài liệu.</w:t>
      </w:r>
    </w:p>
    <w:p w14:paraId="299C9895" w14:textId="77777777" w:rsidR="008C56DC" w:rsidRDefault="00B615FE" w:rsidP="00B83228">
      <w:pPr>
        <w:spacing w:after="0" w:line="240" w:lineRule="auto"/>
        <w:ind w:right="-29" w:hanging="22"/>
        <w:jc w:val="center"/>
        <w:rPr>
          <w:i/>
          <w:sz w:val="26"/>
          <w:szCs w:val="26"/>
          <w:lang w:val="en-US"/>
        </w:rPr>
      </w:pPr>
      <w:r w:rsidRPr="00765D18">
        <w:rPr>
          <w:i/>
          <w:sz w:val="26"/>
          <w:szCs w:val="26"/>
        </w:rPr>
        <w:t>Giám thị không giải thích gì thêm.</w:t>
      </w:r>
    </w:p>
    <w:p w14:paraId="77965DCC" w14:textId="77777777" w:rsidR="00F71937" w:rsidRDefault="00F71937" w:rsidP="00B83228">
      <w:pPr>
        <w:spacing w:after="0" w:line="240" w:lineRule="auto"/>
        <w:ind w:right="-29" w:hanging="22"/>
        <w:jc w:val="center"/>
        <w:rPr>
          <w:i/>
          <w:sz w:val="26"/>
          <w:szCs w:val="26"/>
          <w:lang w:val="en-US"/>
        </w:rPr>
      </w:pPr>
    </w:p>
    <w:p w14:paraId="5E995ADC" w14:textId="77777777" w:rsidR="00F71937" w:rsidRDefault="00F71937" w:rsidP="00B83228">
      <w:pPr>
        <w:spacing w:after="0" w:line="240" w:lineRule="auto"/>
        <w:ind w:right="-29" w:hanging="22"/>
        <w:jc w:val="center"/>
        <w:rPr>
          <w:i/>
          <w:sz w:val="26"/>
          <w:szCs w:val="26"/>
          <w:lang w:val="en-US"/>
        </w:rPr>
      </w:pPr>
    </w:p>
    <w:p w14:paraId="3C3F9E96" w14:textId="77777777" w:rsidR="00F71937" w:rsidRDefault="00F71937" w:rsidP="00B83228">
      <w:pPr>
        <w:spacing w:after="0" w:line="240" w:lineRule="auto"/>
        <w:ind w:right="-29" w:hanging="22"/>
        <w:jc w:val="center"/>
        <w:rPr>
          <w:i/>
          <w:sz w:val="26"/>
          <w:szCs w:val="26"/>
          <w:lang w:val="en-US"/>
        </w:rPr>
      </w:pPr>
    </w:p>
    <w:p w14:paraId="6FB3B336" w14:textId="77777777" w:rsidR="00F71937" w:rsidRDefault="00F71937" w:rsidP="00B83228">
      <w:pPr>
        <w:spacing w:after="0" w:line="240" w:lineRule="auto"/>
        <w:ind w:right="-29" w:hanging="22"/>
        <w:jc w:val="center"/>
        <w:rPr>
          <w:i/>
          <w:sz w:val="26"/>
          <w:szCs w:val="26"/>
          <w:lang w:val="en-US"/>
        </w:rPr>
      </w:pPr>
    </w:p>
    <w:tbl>
      <w:tblPr>
        <w:tblW w:w="10257" w:type="dxa"/>
        <w:jc w:val="center"/>
        <w:tblLook w:val="04A0" w:firstRow="1" w:lastRow="0" w:firstColumn="1" w:lastColumn="0" w:noHBand="0" w:noVBand="1"/>
      </w:tblPr>
      <w:tblGrid>
        <w:gridCol w:w="4608"/>
        <w:gridCol w:w="5649"/>
      </w:tblGrid>
      <w:tr w:rsidR="00077E9F" w14:paraId="35DC68FF" w14:textId="77777777">
        <w:trPr>
          <w:trHeight w:val="1269"/>
          <w:jc w:val="center"/>
        </w:trPr>
        <w:tc>
          <w:tcPr>
            <w:tcW w:w="4608" w:type="dxa"/>
          </w:tcPr>
          <w:p w14:paraId="5BEF0CD6" w14:textId="015245E0" w:rsidR="00077E9F" w:rsidRDefault="00077E9F" w:rsidP="00077E9F">
            <w:pPr>
              <w:spacing w:after="0" w:line="276" w:lineRule="auto"/>
              <w:jc w:val="center"/>
              <w:rPr>
                <w:rFonts w:eastAsia="Times New Roman"/>
                <w:sz w:val="26"/>
                <w:szCs w:val="26"/>
                <w:lang w:val="es-BO"/>
              </w:rPr>
            </w:pPr>
            <w:r>
              <w:rPr>
                <w:i/>
                <w:sz w:val="26"/>
                <w:szCs w:val="26"/>
              </w:rPr>
              <w:br w:type="page"/>
            </w:r>
            <w:r>
              <w:rPr>
                <w:i/>
                <w:sz w:val="26"/>
                <w:szCs w:val="26"/>
              </w:rPr>
              <w:br w:type="page"/>
            </w:r>
            <w:r>
              <w:rPr>
                <w:sz w:val="26"/>
                <w:szCs w:val="26"/>
                <w:lang w:val="es-BO"/>
              </w:rPr>
              <w:t xml:space="preserve">ỦY BAN NHÂN DÂN </w:t>
            </w:r>
            <w:r w:rsidR="00F40379">
              <w:rPr>
                <w:sz w:val="26"/>
                <w:szCs w:val="26"/>
                <w:lang w:val="es-BO"/>
              </w:rPr>
              <w:t>……….</w:t>
            </w:r>
          </w:p>
          <w:p w14:paraId="7CCC4F12" w14:textId="0760A88A" w:rsidR="00077E9F" w:rsidRDefault="00077E9F" w:rsidP="00077E9F">
            <w:pPr>
              <w:spacing w:after="0" w:line="276" w:lineRule="auto"/>
              <w:jc w:val="center"/>
              <w:rPr>
                <w:b/>
                <w:sz w:val="26"/>
                <w:szCs w:val="26"/>
                <w:lang w:val="es-BO"/>
              </w:rPr>
            </w:pPr>
            <w:r>
              <w:rPr>
                <w:b/>
                <w:sz w:val="26"/>
                <w:szCs w:val="26"/>
                <w:lang w:val="es-BO"/>
              </w:rPr>
              <w:t xml:space="preserve">TRƯỜNG THCS </w:t>
            </w:r>
            <w:r w:rsidR="00F40379">
              <w:rPr>
                <w:b/>
                <w:sz w:val="26"/>
                <w:szCs w:val="26"/>
                <w:lang w:val="es-BO"/>
              </w:rPr>
              <w:t>………..</w:t>
            </w:r>
          </w:p>
          <w:p w14:paraId="450263DE" w14:textId="77777777" w:rsidR="00077E9F" w:rsidRDefault="00077E9F" w:rsidP="00077E9F">
            <w:pPr>
              <w:spacing w:after="0" w:line="276" w:lineRule="auto"/>
              <w:jc w:val="center"/>
              <w:rPr>
                <w:b/>
                <w:i/>
                <w:sz w:val="26"/>
                <w:szCs w:val="26"/>
                <w:lang w:val="es-BO"/>
              </w:rPr>
            </w:pPr>
            <w:r>
              <w:rPr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2561E18" wp14:editId="5CCD478C">
                      <wp:simplePos x="0" y="0"/>
                      <wp:positionH relativeFrom="column">
                        <wp:posOffset>990600</wp:posOffset>
                      </wp:positionH>
                      <wp:positionV relativeFrom="paragraph">
                        <wp:posOffset>38735</wp:posOffset>
                      </wp:positionV>
                      <wp:extent cx="939800" cy="0"/>
                      <wp:effectExtent l="0" t="0" r="0" b="0"/>
                      <wp:wrapNone/>
                      <wp:docPr id="2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39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20868283" id="Straight Connector 6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8pt,3.05pt" to="152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" strokecolor="windowText"/>
                  </w:pict>
                </mc:Fallback>
              </mc:AlternateContent>
            </w:r>
            <w:r>
              <w:rPr>
                <w:b/>
                <w:i/>
                <w:sz w:val="26"/>
                <w:szCs w:val="26"/>
                <w:lang w:val="es-BO"/>
              </w:rPr>
              <w:softHyphen/>
            </w:r>
            <w:r>
              <w:rPr>
                <w:b/>
                <w:i/>
                <w:sz w:val="26"/>
                <w:szCs w:val="26"/>
                <w:lang w:val="es-BO"/>
              </w:rPr>
              <w:softHyphen/>
            </w:r>
            <w:r>
              <w:rPr>
                <w:b/>
                <w:i/>
                <w:sz w:val="26"/>
                <w:szCs w:val="26"/>
                <w:lang w:val="es-BO"/>
              </w:rPr>
              <w:softHyphen/>
            </w:r>
            <w:r>
              <w:rPr>
                <w:b/>
                <w:i/>
                <w:sz w:val="26"/>
                <w:szCs w:val="26"/>
                <w:lang w:val="es-BO"/>
              </w:rPr>
              <w:softHyphen/>
            </w:r>
            <w:r>
              <w:rPr>
                <w:b/>
                <w:i/>
                <w:sz w:val="26"/>
                <w:szCs w:val="26"/>
                <w:lang w:val="es-BO"/>
              </w:rPr>
              <w:softHyphen/>
            </w:r>
            <w:r>
              <w:rPr>
                <w:b/>
                <w:i/>
                <w:sz w:val="26"/>
                <w:szCs w:val="26"/>
                <w:lang w:val="es-BO"/>
              </w:rPr>
              <w:softHyphen/>
            </w:r>
          </w:p>
        </w:tc>
        <w:tc>
          <w:tcPr>
            <w:tcW w:w="5649" w:type="dxa"/>
          </w:tcPr>
          <w:p w14:paraId="07BE1F15" w14:textId="77777777" w:rsidR="00077E9F" w:rsidRDefault="00077E9F" w:rsidP="00077E9F">
            <w:pPr>
              <w:spacing w:after="0" w:line="276" w:lineRule="auto"/>
              <w:jc w:val="center"/>
              <w:rPr>
                <w:b/>
                <w:sz w:val="26"/>
                <w:szCs w:val="26"/>
                <w:lang w:val="es-BO"/>
              </w:rPr>
            </w:pPr>
            <w:r>
              <w:rPr>
                <w:b/>
                <w:sz w:val="26"/>
                <w:szCs w:val="26"/>
                <w:lang w:val="es-BO"/>
              </w:rPr>
              <w:t xml:space="preserve">KIỂM TRA CUỐI HỌC KỲ II </w:t>
            </w:r>
          </w:p>
          <w:p w14:paraId="23BB1D88" w14:textId="1CBD4F80" w:rsidR="00077E9F" w:rsidRDefault="00077E9F" w:rsidP="00077E9F">
            <w:pPr>
              <w:spacing w:after="0" w:line="276" w:lineRule="auto"/>
              <w:jc w:val="center"/>
              <w:rPr>
                <w:b/>
                <w:sz w:val="26"/>
                <w:szCs w:val="26"/>
                <w:lang w:val="es-BO"/>
              </w:rPr>
            </w:pPr>
            <w:r>
              <w:rPr>
                <w:b/>
                <w:sz w:val="26"/>
                <w:szCs w:val="26"/>
                <w:lang w:val="es-BO"/>
              </w:rPr>
              <w:t xml:space="preserve">NĂM HỌC </w:t>
            </w:r>
            <w:r w:rsidR="00F40379">
              <w:rPr>
                <w:b/>
                <w:sz w:val="26"/>
                <w:szCs w:val="26"/>
                <w:lang w:val="es-BO"/>
              </w:rPr>
              <w:t>………….</w:t>
            </w:r>
          </w:p>
          <w:p w14:paraId="5C68A706" w14:textId="77777777" w:rsidR="00077E9F" w:rsidRPr="00D54EDD" w:rsidRDefault="00077E9F" w:rsidP="00D54EDD">
            <w:pPr>
              <w:spacing w:after="0" w:line="276" w:lineRule="auto"/>
              <w:jc w:val="center"/>
              <w:rPr>
                <w:b/>
                <w:sz w:val="26"/>
                <w:szCs w:val="26"/>
                <w:lang w:val="es-BO"/>
              </w:rPr>
            </w:pPr>
            <w:r>
              <w:rPr>
                <w:b/>
                <w:sz w:val="26"/>
                <w:szCs w:val="26"/>
                <w:lang w:val="es-BO"/>
              </w:rPr>
              <w:t>MÔN:</w:t>
            </w:r>
            <w:r w:rsidR="00D54EDD">
              <w:rPr>
                <w:b/>
                <w:sz w:val="26"/>
                <w:szCs w:val="26"/>
                <w:lang w:val="es-BO"/>
              </w:rPr>
              <w:t xml:space="preserve"> TOÁN</w:t>
            </w:r>
            <w:r>
              <w:rPr>
                <w:b/>
                <w:sz w:val="26"/>
                <w:szCs w:val="26"/>
                <w:lang w:val="es-BO"/>
              </w:rPr>
              <w:t xml:space="preserve"> – KHỐI</w:t>
            </w:r>
            <w:r w:rsidR="00D54EDD">
              <w:rPr>
                <w:b/>
                <w:sz w:val="26"/>
                <w:szCs w:val="26"/>
                <w:lang w:val="es-BO"/>
              </w:rPr>
              <w:t xml:space="preserve"> 9</w:t>
            </w:r>
          </w:p>
        </w:tc>
      </w:tr>
    </w:tbl>
    <w:p w14:paraId="63B4D3FA" w14:textId="77777777" w:rsidR="008C56DC" w:rsidRDefault="00B615FE" w:rsidP="00DB5EF7">
      <w:pPr>
        <w:spacing w:after="0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HƯỚNG DẪN CHẤM ĐỀ </w:t>
      </w:r>
      <w:r w:rsidRPr="008B6EF5">
        <w:rPr>
          <w:b/>
          <w:sz w:val="26"/>
          <w:szCs w:val="26"/>
        </w:rPr>
        <w:t>CHÍNH THỨC</w:t>
      </w:r>
    </w:p>
    <w:p w14:paraId="2B3519C1" w14:textId="77777777" w:rsidR="00E56C91" w:rsidRPr="00561FE9" w:rsidRDefault="00E56C91">
      <w:pPr>
        <w:spacing w:after="0" w:line="240" w:lineRule="auto"/>
        <w:rPr>
          <w:b/>
          <w:sz w:val="26"/>
          <w:szCs w:val="26"/>
        </w:rPr>
      </w:pPr>
    </w:p>
    <w:p w14:paraId="2F29C539" w14:textId="77777777" w:rsidR="00D37627" w:rsidRPr="00993B69" w:rsidRDefault="00D37627">
      <w:pPr>
        <w:spacing w:after="0" w:line="240" w:lineRule="auto"/>
        <w:rPr>
          <w:b/>
          <w:sz w:val="26"/>
          <w:szCs w:val="26"/>
        </w:rPr>
      </w:pPr>
    </w:p>
    <w:tbl>
      <w:tblPr>
        <w:tblW w:w="102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08"/>
        <w:gridCol w:w="7560"/>
        <w:gridCol w:w="1710"/>
      </w:tblGrid>
      <w:tr w:rsidR="00D37627" w:rsidRPr="00B332C3" w14:paraId="2EE722D7" w14:textId="77777777" w:rsidTr="00BE754D">
        <w:trPr>
          <w:trHeight w:val="507"/>
        </w:trPr>
        <w:tc>
          <w:tcPr>
            <w:tcW w:w="1008" w:type="dxa"/>
            <w:vAlign w:val="center"/>
          </w:tcPr>
          <w:p w14:paraId="707FF9D0" w14:textId="77777777" w:rsidR="00D37627" w:rsidRPr="00B332C3" w:rsidRDefault="00D37627" w:rsidP="00D37627">
            <w:pPr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 w:rsidRPr="00B332C3">
              <w:rPr>
                <w:b/>
                <w:color w:val="000000"/>
                <w:sz w:val="26"/>
                <w:szCs w:val="26"/>
              </w:rPr>
              <w:t>CÂU</w:t>
            </w:r>
          </w:p>
        </w:tc>
        <w:tc>
          <w:tcPr>
            <w:tcW w:w="7560" w:type="dxa"/>
            <w:vAlign w:val="center"/>
          </w:tcPr>
          <w:p w14:paraId="789FA628" w14:textId="77777777" w:rsidR="00D37627" w:rsidRPr="00B332C3" w:rsidRDefault="00D37627" w:rsidP="00D37627">
            <w:pPr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 w:rsidRPr="00B332C3">
              <w:rPr>
                <w:b/>
                <w:color w:val="000000"/>
                <w:sz w:val="26"/>
                <w:szCs w:val="26"/>
              </w:rPr>
              <w:t>NỘI DUNG</w:t>
            </w:r>
          </w:p>
        </w:tc>
        <w:tc>
          <w:tcPr>
            <w:tcW w:w="1710" w:type="dxa"/>
            <w:vAlign w:val="center"/>
          </w:tcPr>
          <w:p w14:paraId="1FB647A4" w14:textId="77777777" w:rsidR="00D37627" w:rsidRPr="00B332C3" w:rsidRDefault="00D37627" w:rsidP="00D37627">
            <w:pPr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 w:rsidRPr="00B332C3">
              <w:rPr>
                <w:b/>
                <w:color w:val="000000"/>
                <w:sz w:val="26"/>
                <w:szCs w:val="26"/>
              </w:rPr>
              <w:t>ĐIỂM</w:t>
            </w:r>
          </w:p>
        </w:tc>
      </w:tr>
      <w:tr w:rsidR="00D37627" w:rsidRPr="009F2F96" w14:paraId="180392C4" w14:textId="77777777" w:rsidTr="00BE754D">
        <w:tc>
          <w:tcPr>
            <w:tcW w:w="1008" w:type="dxa"/>
          </w:tcPr>
          <w:p w14:paraId="743057C9" w14:textId="77777777" w:rsidR="00D37627" w:rsidRPr="009F2F96" w:rsidRDefault="004A50E3" w:rsidP="007D12D4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1</w:t>
            </w:r>
            <w:r w:rsidR="00D37627" w:rsidRPr="009F2F96">
              <w:rPr>
                <w:color w:val="000000"/>
                <w:sz w:val="26"/>
                <w:szCs w:val="26"/>
              </w:rPr>
              <w:t xml:space="preserve">a </w:t>
            </w:r>
          </w:p>
          <w:p w14:paraId="7DA4B75F" w14:textId="77777777" w:rsidR="00D37627" w:rsidRDefault="00D37627" w:rsidP="007D12D4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(</w:t>
            </w:r>
            <w:r w:rsidR="004A50E3">
              <w:rPr>
                <w:color w:val="000000"/>
                <w:sz w:val="26"/>
                <w:szCs w:val="26"/>
                <w:lang w:val="en-US"/>
              </w:rPr>
              <w:t>1</w:t>
            </w:r>
            <w:r w:rsidRPr="009F2F96">
              <w:rPr>
                <w:color w:val="000000"/>
                <w:sz w:val="26"/>
                <w:szCs w:val="26"/>
              </w:rPr>
              <w:t>,</w:t>
            </w:r>
            <w:r>
              <w:rPr>
                <w:color w:val="000000"/>
                <w:sz w:val="26"/>
                <w:szCs w:val="26"/>
              </w:rPr>
              <w:t>0</w:t>
            </w:r>
            <w:r w:rsidRPr="009F2F96">
              <w:rPr>
                <w:color w:val="000000"/>
                <w:sz w:val="26"/>
                <w:szCs w:val="26"/>
              </w:rPr>
              <w:t>đ)</w:t>
            </w:r>
          </w:p>
          <w:p w14:paraId="331BB35F" w14:textId="77777777" w:rsidR="00D37627" w:rsidRDefault="00D37627" w:rsidP="007D12D4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48BD00BA" w14:textId="77777777" w:rsidR="00D37627" w:rsidRPr="009F2F96" w:rsidRDefault="00D37627" w:rsidP="007D12D4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. . . . .</w:t>
            </w:r>
          </w:p>
          <w:p w14:paraId="15D1C8C6" w14:textId="77777777" w:rsidR="00D37627" w:rsidRPr="009F2F96" w:rsidRDefault="004A50E3" w:rsidP="007D12D4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1</w:t>
            </w:r>
            <w:r w:rsidR="00D37627" w:rsidRPr="009F2F96">
              <w:rPr>
                <w:color w:val="000000"/>
                <w:sz w:val="26"/>
                <w:szCs w:val="26"/>
              </w:rPr>
              <w:t>b (</w:t>
            </w:r>
            <w:r>
              <w:rPr>
                <w:color w:val="000000"/>
                <w:sz w:val="26"/>
                <w:szCs w:val="26"/>
                <w:lang w:val="en-US"/>
              </w:rPr>
              <w:t>1</w:t>
            </w:r>
            <w:r w:rsidR="00D37627" w:rsidRPr="009F2F96">
              <w:rPr>
                <w:color w:val="000000"/>
                <w:sz w:val="26"/>
                <w:szCs w:val="26"/>
              </w:rPr>
              <w:t>,</w:t>
            </w:r>
            <w:r w:rsidR="00D37627">
              <w:rPr>
                <w:color w:val="000000"/>
                <w:sz w:val="26"/>
                <w:szCs w:val="26"/>
              </w:rPr>
              <w:t>0</w:t>
            </w:r>
            <w:r w:rsidR="00D37627" w:rsidRPr="009F2F96">
              <w:rPr>
                <w:color w:val="000000"/>
                <w:sz w:val="26"/>
                <w:szCs w:val="26"/>
              </w:rPr>
              <w:t>đ)</w:t>
            </w:r>
          </w:p>
          <w:p w14:paraId="2C10084E" w14:textId="77777777" w:rsidR="00D37627" w:rsidRPr="009F2F96" w:rsidRDefault="00D37627" w:rsidP="007D12D4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7560" w:type="dxa"/>
          </w:tcPr>
          <w:p w14:paraId="7E1B70E6" w14:textId="77777777" w:rsidR="007D12D4" w:rsidRPr="007D12D4" w:rsidRDefault="007D12D4" w:rsidP="007D12D4">
            <w:pPr>
              <w:tabs>
                <w:tab w:val="center" w:pos="7920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7D12D4">
              <w:rPr>
                <w:sz w:val="26"/>
                <w:szCs w:val="26"/>
              </w:rPr>
              <w:t>x</w:t>
            </w:r>
            <w:r w:rsidRPr="007D12D4">
              <w:rPr>
                <w:sz w:val="26"/>
                <w:szCs w:val="26"/>
                <w:vertAlign w:val="superscript"/>
              </w:rPr>
              <w:t>2</w:t>
            </w:r>
            <w:r w:rsidRPr="007D12D4">
              <w:rPr>
                <w:sz w:val="26"/>
                <w:szCs w:val="26"/>
              </w:rPr>
              <w:t xml:space="preserve"> – 2x – 8 = 0</w:t>
            </w:r>
          </w:p>
          <w:p w14:paraId="7DC71C37" w14:textId="77777777" w:rsidR="007D12D4" w:rsidRPr="0095002A" w:rsidRDefault="007D12D4" w:rsidP="007D12D4">
            <w:pPr>
              <w:tabs>
                <w:tab w:val="center" w:pos="7920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95002A">
              <w:rPr>
                <w:sz w:val="26"/>
                <w:szCs w:val="26"/>
              </w:rPr>
              <w:sym w:font="Symbol" w:char="F044"/>
            </w:r>
            <w:r>
              <w:rPr>
                <w:sz w:val="26"/>
                <w:szCs w:val="26"/>
              </w:rPr>
              <w:t>’</w:t>
            </w:r>
            <w:r w:rsidRPr="0095002A">
              <w:rPr>
                <w:sz w:val="26"/>
                <w:szCs w:val="26"/>
              </w:rPr>
              <w:t xml:space="preserve"> = </w:t>
            </w:r>
            <w:r w:rsidR="0056099C" w:rsidRPr="0056099C">
              <w:rPr>
                <w:sz w:val="26"/>
                <w:szCs w:val="26"/>
              </w:rPr>
              <w:t>(</w:t>
            </w:r>
            <w:r w:rsidR="0056099C" w:rsidRPr="0095002A">
              <w:rPr>
                <w:sz w:val="26"/>
                <w:szCs w:val="26"/>
              </w:rPr>
              <w:t>–</w:t>
            </w:r>
            <w:r w:rsidRPr="007D12D4">
              <w:rPr>
                <w:sz w:val="26"/>
                <w:szCs w:val="26"/>
              </w:rPr>
              <w:t>1</w:t>
            </w:r>
            <w:r w:rsidR="0056099C" w:rsidRPr="0056099C">
              <w:rPr>
                <w:sz w:val="26"/>
                <w:szCs w:val="26"/>
              </w:rPr>
              <w:t>)</w:t>
            </w:r>
            <w:r w:rsidRPr="0095002A">
              <w:rPr>
                <w:sz w:val="26"/>
                <w:szCs w:val="26"/>
                <w:vertAlign w:val="superscript"/>
              </w:rPr>
              <w:t>2</w:t>
            </w:r>
            <w:r w:rsidRPr="0095002A">
              <w:rPr>
                <w:sz w:val="26"/>
                <w:szCs w:val="26"/>
              </w:rPr>
              <w:t xml:space="preserve"> – 1.</w:t>
            </w:r>
            <w:r w:rsidRPr="007D12D4">
              <w:rPr>
                <w:sz w:val="26"/>
                <w:szCs w:val="26"/>
              </w:rPr>
              <w:t>(–8)</w:t>
            </w:r>
            <w:r w:rsidRPr="0095002A">
              <w:rPr>
                <w:sz w:val="26"/>
                <w:szCs w:val="26"/>
              </w:rPr>
              <w:t xml:space="preserve"> = </w:t>
            </w:r>
            <w:r w:rsidRPr="007D12D4">
              <w:rPr>
                <w:sz w:val="26"/>
                <w:szCs w:val="26"/>
              </w:rPr>
              <w:t>9</w:t>
            </w:r>
            <w:r w:rsidRPr="0095002A">
              <w:rPr>
                <w:sz w:val="26"/>
                <w:szCs w:val="26"/>
              </w:rPr>
              <w:t xml:space="preserve"> &gt; 0 </w:t>
            </w:r>
            <w:r w:rsidRPr="0095002A">
              <w:rPr>
                <w:sz w:val="26"/>
                <w:szCs w:val="26"/>
              </w:rPr>
              <w:sym w:font="Symbol" w:char="F0DE"/>
            </w:r>
            <w:r w:rsidRPr="0095002A">
              <w:rPr>
                <w:sz w:val="26"/>
                <w:szCs w:val="26"/>
              </w:rPr>
              <w:t xml:space="preserve"> p</w:t>
            </w:r>
            <w:r w:rsidRPr="007D12D4">
              <w:rPr>
                <w:sz w:val="26"/>
                <w:szCs w:val="26"/>
              </w:rPr>
              <w:t xml:space="preserve">hương </w:t>
            </w:r>
            <w:r w:rsidRPr="0095002A">
              <w:rPr>
                <w:sz w:val="26"/>
                <w:szCs w:val="26"/>
              </w:rPr>
              <w:t>t</w:t>
            </w:r>
            <w:r w:rsidRPr="007D12D4">
              <w:rPr>
                <w:sz w:val="26"/>
                <w:szCs w:val="26"/>
              </w:rPr>
              <w:t>rình</w:t>
            </w:r>
            <w:r w:rsidRPr="0095002A">
              <w:rPr>
                <w:sz w:val="26"/>
                <w:szCs w:val="26"/>
              </w:rPr>
              <w:t xml:space="preserve"> có hai nghiệm phân biệt</w:t>
            </w:r>
            <w:r>
              <w:rPr>
                <w:sz w:val="26"/>
                <w:szCs w:val="26"/>
              </w:rPr>
              <w:t xml:space="preserve"> </w:t>
            </w:r>
          </w:p>
          <w:p w14:paraId="5A926323" w14:textId="77777777" w:rsidR="00D37627" w:rsidRPr="007D12D4" w:rsidRDefault="007D12D4" w:rsidP="007D12D4">
            <w:pPr>
              <w:tabs>
                <w:tab w:val="center" w:pos="7920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95002A">
              <w:rPr>
                <w:sz w:val="26"/>
                <w:szCs w:val="26"/>
              </w:rPr>
              <w:t>T</w:t>
            </w:r>
            <w:r w:rsidRPr="007D12D4">
              <w:rPr>
                <w:sz w:val="26"/>
                <w:szCs w:val="26"/>
              </w:rPr>
              <w:t xml:space="preserve">ính được </w:t>
            </w:r>
            <w:r w:rsidRPr="0095002A">
              <w:rPr>
                <w:sz w:val="26"/>
                <w:szCs w:val="26"/>
              </w:rPr>
              <w:t xml:space="preserve">x = – </w:t>
            </w:r>
            <w:r w:rsidR="009E4D3D" w:rsidRPr="00993B69">
              <w:rPr>
                <w:sz w:val="26"/>
                <w:szCs w:val="26"/>
              </w:rPr>
              <w:t>2</w:t>
            </w:r>
            <w:r w:rsidRPr="0095002A">
              <w:rPr>
                <w:sz w:val="26"/>
                <w:szCs w:val="26"/>
              </w:rPr>
              <w:t xml:space="preserve"> ; x = </w:t>
            </w:r>
            <w:r w:rsidR="009E4D3D" w:rsidRPr="00993B69">
              <w:rPr>
                <w:sz w:val="26"/>
                <w:szCs w:val="26"/>
              </w:rPr>
              <w:t>4</w:t>
            </w:r>
          </w:p>
          <w:p w14:paraId="3CF22AFA" w14:textId="77777777" w:rsidR="00D37627" w:rsidRPr="00993B69" w:rsidRDefault="00D37627" w:rsidP="007D12D4">
            <w:pPr>
              <w:spacing w:after="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 xml:space="preserve">. . . . . . . . . . . . . . . . . . . . . . . . . . . . . . . . . . . . . . . . . . . . . . . </w:t>
            </w:r>
            <w:r w:rsidR="007D12D4" w:rsidRPr="007D12D4">
              <w:rPr>
                <w:color w:val="000000"/>
                <w:sz w:val="26"/>
                <w:szCs w:val="26"/>
              </w:rPr>
              <w:t xml:space="preserve">. </w:t>
            </w:r>
            <w:r w:rsidR="007D12D4" w:rsidRPr="00993B69">
              <w:rPr>
                <w:color w:val="000000"/>
                <w:sz w:val="26"/>
                <w:szCs w:val="26"/>
              </w:rPr>
              <w:t xml:space="preserve">. . . . . . . </w:t>
            </w:r>
          </w:p>
          <w:p w14:paraId="31679CED" w14:textId="77777777" w:rsidR="007D12D4" w:rsidRPr="00993B69" w:rsidRDefault="007D12D4" w:rsidP="007D12D4">
            <w:pPr>
              <w:tabs>
                <w:tab w:val="center" w:pos="7920"/>
              </w:tabs>
              <w:spacing w:after="0" w:line="240" w:lineRule="auto"/>
              <w:jc w:val="both"/>
              <w:rPr>
                <w:color w:val="000000"/>
                <w:sz w:val="26"/>
                <w:szCs w:val="26"/>
              </w:rPr>
            </w:pPr>
            <w:r>
              <w:rPr>
                <w:sz w:val="26"/>
                <w:szCs w:val="26"/>
              </w:rPr>
              <w:t>2x</w:t>
            </w:r>
            <w:r>
              <w:rPr>
                <w:sz w:val="26"/>
                <w:szCs w:val="26"/>
                <w:vertAlign w:val="superscript"/>
              </w:rPr>
              <w:t>4</w:t>
            </w:r>
            <w:r>
              <w:rPr>
                <w:sz w:val="26"/>
                <w:szCs w:val="26"/>
              </w:rPr>
              <w:t xml:space="preserve"> + 3x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– 5 = 0 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</w:p>
          <w:p w14:paraId="6EFBFD59" w14:textId="77777777" w:rsidR="007D12D4" w:rsidRDefault="007D12D4" w:rsidP="007D12D4">
            <w:pPr>
              <w:tabs>
                <w:tab w:val="center" w:pos="7920"/>
              </w:tabs>
              <w:spacing w:after="0" w:line="240" w:lineRule="auto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Đặt </w:t>
            </w:r>
            <w:r w:rsidR="0085756F" w:rsidRPr="0085756F">
              <w:rPr>
                <w:color w:val="000000"/>
                <w:sz w:val="26"/>
                <w:szCs w:val="26"/>
              </w:rPr>
              <w:t>t</w:t>
            </w:r>
            <w:r>
              <w:rPr>
                <w:color w:val="000000"/>
                <w:sz w:val="26"/>
                <w:szCs w:val="26"/>
              </w:rPr>
              <w:t xml:space="preserve"> = x</w:t>
            </w:r>
            <w:r>
              <w:rPr>
                <w:color w:val="000000"/>
                <w:sz w:val="26"/>
                <w:szCs w:val="26"/>
                <w:vertAlign w:val="superscript"/>
              </w:rPr>
              <w:t>2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="00B81DB1" w:rsidRPr="00F40379">
              <w:rPr>
                <w:color w:val="000000"/>
                <w:sz w:val="26"/>
                <w:szCs w:val="26"/>
              </w:rPr>
              <w:t xml:space="preserve">(t </w:t>
            </w:r>
            <w:r>
              <w:rPr>
                <w:color w:val="000000"/>
                <w:sz w:val="26"/>
                <w:szCs w:val="26"/>
              </w:rPr>
              <w:sym w:font="Symbol" w:char="F0B3"/>
            </w:r>
            <w:r>
              <w:rPr>
                <w:color w:val="000000"/>
                <w:sz w:val="26"/>
                <w:szCs w:val="26"/>
              </w:rPr>
              <w:t xml:space="preserve"> 0</w:t>
            </w:r>
            <w:r w:rsidR="00B81DB1" w:rsidRPr="00F40379">
              <w:rPr>
                <w:color w:val="000000"/>
                <w:sz w:val="26"/>
                <w:szCs w:val="26"/>
              </w:rPr>
              <w:t>)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Pr="0095002A">
              <w:rPr>
                <w:sz w:val="26"/>
                <w:szCs w:val="26"/>
              </w:rPr>
              <w:sym w:font="Symbol" w:char="F0DE"/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 w:rsidRPr="00993B69">
              <w:rPr>
                <w:color w:val="000000"/>
                <w:sz w:val="26"/>
                <w:szCs w:val="26"/>
              </w:rPr>
              <w:t>2</w:t>
            </w:r>
            <w:r w:rsidR="0085756F" w:rsidRPr="0085756F">
              <w:rPr>
                <w:color w:val="000000"/>
                <w:sz w:val="26"/>
                <w:szCs w:val="26"/>
              </w:rPr>
              <w:t>t</w:t>
            </w:r>
            <w:r>
              <w:rPr>
                <w:color w:val="000000"/>
                <w:sz w:val="26"/>
                <w:szCs w:val="26"/>
                <w:vertAlign w:val="superscript"/>
              </w:rPr>
              <w:t>2</w:t>
            </w:r>
            <w:r>
              <w:rPr>
                <w:color w:val="000000"/>
                <w:sz w:val="26"/>
                <w:szCs w:val="26"/>
              </w:rPr>
              <w:t xml:space="preserve"> + </w:t>
            </w:r>
            <w:r w:rsidRPr="00993B69">
              <w:rPr>
                <w:color w:val="000000"/>
                <w:sz w:val="26"/>
                <w:szCs w:val="26"/>
              </w:rPr>
              <w:t>3</w:t>
            </w:r>
            <w:r w:rsidR="0085756F" w:rsidRPr="0085756F">
              <w:rPr>
                <w:color w:val="000000"/>
                <w:sz w:val="26"/>
                <w:szCs w:val="26"/>
              </w:rPr>
              <w:t>t</w:t>
            </w:r>
            <w:r>
              <w:rPr>
                <w:color w:val="000000"/>
                <w:sz w:val="26"/>
                <w:szCs w:val="26"/>
              </w:rPr>
              <w:t xml:space="preserve"> – </w:t>
            </w:r>
            <w:r w:rsidRPr="00993B69">
              <w:rPr>
                <w:color w:val="000000"/>
                <w:sz w:val="26"/>
                <w:szCs w:val="26"/>
              </w:rPr>
              <w:t>5</w:t>
            </w:r>
            <w:r>
              <w:rPr>
                <w:color w:val="000000"/>
                <w:sz w:val="26"/>
                <w:szCs w:val="26"/>
              </w:rPr>
              <w:t xml:space="preserve"> = 0</w:t>
            </w:r>
          </w:p>
          <w:p w14:paraId="54332396" w14:textId="77777777" w:rsidR="007D12D4" w:rsidRDefault="0085756F" w:rsidP="007D12D4">
            <w:pPr>
              <w:tabs>
                <w:tab w:val="center" w:pos="7920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85756F">
              <w:rPr>
                <w:sz w:val="26"/>
                <w:szCs w:val="26"/>
              </w:rPr>
              <w:t>Giải phương trình, t</w:t>
            </w:r>
            <w:r w:rsidR="0056099C" w:rsidRPr="0056099C">
              <w:rPr>
                <w:sz w:val="26"/>
                <w:szCs w:val="26"/>
              </w:rPr>
              <w:t xml:space="preserve">ính được </w:t>
            </w:r>
            <w:r w:rsidRPr="0085756F">
              <w:rPr>
                <w:sz w:val="26"/>
                <w:szCs w:val="26"/>
              </w:rPr>
              <w:t>t</w:t>
            </w:r>
            <w:r w:rsidR="007D12D4" w:rsidRPr="0095002A">
              <w:rPr>
                <w:sz w:val="26"/>
                <w:szCs w:val="26"/>
              </w:rPr>
              <w:t xml:space="preserve"> = </w:t>
            </w:r>
            <w:r w:rsidR="0056099C" w:rsidRPr="0056099C">
              <w:rPr>
                <w:color w:val="000000"/>
                <w:position w:val="-24"/>
                <w:sz w:val="26"/>
                <w:szCs w:val="26"/>
              </w:rPr>
              <w:object w:dxaOrig="400" w:dyaOrig="620" w14:anchorId="4A3EB4FA">
                <v:shape id="_x0000_i1026" type="#_x0000_t75" style="width:20.25pt;height:31.5pt" o:ole="" fillcolor="window">
                  <v:imagedata r:id="rId11" o:title=""/>
                </v:shape>
                <o:OLEObject Type="Embed" ProgID="Equation.DSMT4" ShapeID="_x0000_i1026" DrawAspect="Content" ObjectID="_1764141541" r:id="rId12"/>
              </w:object>
            </w:r>
            <w:r w:rsidR="007D12D4">
              <w:rPr>
                <w:sz w:val="26"/>
                <w:szCs w:val="26"/>
              </w:rPr>
              <w:t xml:space="preserve"> (loại)</w:t>
            </w:r>
            <w:r w:rsidR="007D12D4" w:rsidRPr="0095002A">
              <w:rPr>
                <w:sz w:val="26"/>
                <w:szCs w:val="26"/>
              </w:rPr>
              <w:t xml:space="preserve">; </w:t>
            </w:r>
            <w:r w:rsidRPr="0085756F">
              <w:rPr>
                <w:sz w:val="26"/>
                <w:szCs w:val="26"/>
              </w:rPr>
              <w:t>t</w:t>
            </w:r>
            <w:r w:rsidR="007D12D4" w:rsidRPr="0095002A">
              <w:rPr>
                <w:sz w:val="26"/>
                <w:szCs w:val="26"/>
              </w:rPr>
              <w:t xml:space="preserve"> = </w:t>
            </w:r>
            <w:r w:rsidR="0056099C" w:rsidRPr="0056099C">
              <w:rPr>
                <w:color w:val="000000"/>
                <w:sz w:val="26"/>
                <w:szCs w:val="26"/>
              </w:rPr>
              <w:t>1</w:t>
            </w:r>
            <w:r w:rsidR="007D12D4" w:rsidRPr="0095002A">
              <w:rPr>
                <w:sz w:val="26"/>
                <w:szCs w:val="26"/>
              </w:rPr>
              <w:t xml:space="preserve"> </w:t>
            </w:r>
            <w:r w:rsidR="007D12D4">
              <w:rPr>
                <w:sz w:val="26"/>
                <w:szCs w:val="26"/>
              </w:rPr>
              <w:t>(nhận)</w:t>
            </w:r>
          </w:p>
          <w:p w14:paraId="48E90CD4" w14:textId="77777777" w:rsidR="00304890" w:rsidRPr="0038628F" w:rsidRDefault="007D12D4" w:rsidP="007D12D4">
            <w:pPr>
              <w:tabs>
                <w:tab w:val="center" w:pos="5400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</w:t>
            </w:r>
            <w:r w:rsidR="0056099C">
              <w:rPr>
                <w:sz w:val="26"/>
                <w:szCs w:val="26"/>
                <w:lang w:val="en-US"/>
              </w:rPr>
              <w:t xml:space="preserve">ính được </w:t>
            </w:r>
            <w:r>
              <w:rPr>
                <w:sz w:val="26"/>
                <w:szCs w:val="26"/>
              </w:rPr>
              <w:t xml:space="preserve">x = </w:t>
            </w:r>
            <w:r>
              <w:rPr>
                <w:sz w:val="26"/>
                <w:szCs w:val="26"/>
              </w:rPr>
              <w:sym w:font="Symbol" w:char="F0B1"/>
            </w:r>
            <w:r w:rsidR="0056099C">
              <w:rPr>
                <w:color w:val="000000"/>
                <w:sz w:val="26"/>
                <w:szCs w:val="26"/>
                <w:lang w:val="en-US"/>
              </w:rPr>
              <w:t xml:space="preserve"> 1</w:t>
            </w:r>
            <w:r w:rsidR="00D37627" w:rsidRPr="0038628F">
              <w:rPr>
                <w:sz w:val="26"/>
                <w:szCs w:val="26"/>
              </w:rPr>
              <w:t xml:space="preserve">     </w:t>
            </w:r>
          </w:p>
          <w:p w14:paraId="2F9E0AF7" w14:textId="77777777" w:rsidR="00D37627" w:rsidRPr="0056099C" w:rsidRDefault="00D37627" w:rsidP="007D12D4">
            <w:pPr>
              <w:spacing w:after="0" w:line="240" w:lineRule="auto"/>
              <w:jc w:val="both"/>
              <w:rPr>
                <w:sz w:val="26"/>
                <w:szCs w:val="26"/>
                <w:lang w:val="en-US"/>
              </w:rPr>
            </w:pPr>
          </w:p>
        </w:tc>
        <w:tc>
          <w:tcPr>
            <w:tcW w:w="1710" w:type="dxa"/>
          </w:tcPr>
          <w:p w14:paraId="5D17796D" w14:textId="77777777" w:rsidR="007D12D4" w:rsidRPr="007D12D4" w:rsidRDefault="007D12D4" w:rsidP="007D12D4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  <w:p w14:paraId="689A2050" w14:textId="77777777" w:rsidR="007D12D4" w:rsidRPr="009F2F96" w:rsidRDefault="007D12D4" w:rsidP="007D12D4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5đ</w:t>
            </w:r>
          </w:p>
          <w:p w14:paraId="7BD69578" w14:textId="77777777" w:rsidR="007D12D4" w:rsidRPr="009F2F96" w:rsidRDefault="007D12D4" w:rsidP="007D12D4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25đ x 2</w:t>
            </w:r>
          </w:p>
          <w:p w14:paraId="723118D2" w14:textId="77777777" w:rsidR="00D37627" w:rsidRPr="009F2F96" w:rsidRDefault="00D37627" w:rsidP="007D12D4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 xml:space="preserve">. . . . . . . </w:t>
            </w:r>
            <w:r>
              <w:rPr>
                <w:color w:val="000000"/>
                <w:sz w:val="26"/>
                <w:szCs w:val="26"/>
              </w:rPr>
              <w:t>. .</w:t>
            </w:r>
          </w:p>
          <w:p w14:paraId="609236C9" w14:textId="77777777" w:rsidR="0056099C" w:rsidRDefault="0056099C" w:rsidP="007D12D4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644C98A8" w14:textId="77777777" w:rsidR="00D37627" w:rsidRDefault="00D37627" w:rsidP="0085756F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0,</w:t>
            </w:r>
            <w:r w:rsidR="0056099C">
              <w:rPr>
                <w:color w:val="000000"/>
                <w:sz w:val="26"/>
                <w:szCs w:val="26"/>
                <w:lang w:val="en-US"/>
              </w:rPr>
              <w:t>2</w:t>
            </w:r>
            <w:r w:rsidRPr="009F2F96">
              <w:rPr>
                <w:color w:val="000000"/>
                <w:sz w:val="26"/>
                <w:szCs w:val="26"/>
              </w:rPr>
              <w:t>5đ</w:t>
            </w:r>
          </w:p>
          <w:p w14:paraId="6989447D" w14:textId="77777777" w:rsidR="00D37627" w:rsidRDefault="00D37627" w:rsidP="0056099C">
            <w:pPr>
              <w:spacing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0,</w:t>
            </w:r>
            <w:r w:rsidR="0085756F">
              <w:rPr>
                <w:color w:val="000000"/>
                <w:sz w:val="26"/>
                <w:szCs w:val="26"/>
                <w:lang w:val="en-US"/>
              </w:rPr>
              <w:t>5</w:t>
            </w:r>
            <w:r w:rsidRPr="009F2F96">
              <w:rPr>
                <w:color w:val="000000"/>
                <w:sz w:val="26"/>
                <w:szCs w:val="26"/>
              </w:rPr>
              <w:t>đ</w:t>
            </w:r>
          </w:p>
          <w:p w14:paraId="521558FC" w14:textId="77777777" w:rsidR="00D37627" w:rsidRPr="009F2F96" w:rsidRDefault="00D37627" w:rsidP="007D12D4">
            <w:pPr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0,</w:t>
            </w:r>
            <w:r w:rsidR="0056099C">
              <w:rPr>
                <w:color w:val="000000"/>
                <w:sz w:val="26"/>
                <w:szCs w:val="26"/>
                <w:lang w:val="en-US"/>
              </w:rPr>
              <w:t>2</w:t>
            </w:r>
            <w:r w:rsidRPr="009F2F96">
              <w:rPr>
                <w:color w:val="000000"/>
                <w:sz w:val="26"/>
                <w:szCs w:val="26"/>
              </w:rPr>
              <w:t>5đ</w:t>
            </w:r>
          </w:p>
        </w:tc>
      </w:tr>
      <w:tr w:rsidR="00D37627" w:rsidRPr="009F2F96" w14:paraId="04774EC7" w14:textId="77777777" w:rsidTr="00BE754D">
        <w:tc>
          <w:tcPr>
            <w:tcW w:w="1008" w:type="dxa"/>
          </w:tcPr>
          <w:p w14:paraId="5C222D29" w14:textId="77777777" w:rsidR="00D37627" w:rsidRPr="009F2F96" w:rsidRDefault="00BE754D" w:rsidP="004A50E3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7D12D4">
              <w:rPr>
                <w:color w:val="000000"/>
                <w:sz w:val="26"/>
                <w:szCs w:val="26"/>
              </w:rPr>
              <w:t>2</w:t>
            </w:r>
            <w:r w:rsidR="00D37627" w:rsidRPr="009F2F96">
              <w:rPr>
                <w:color w:val="000000"/>
                <w:sz w:val="26"/>
                <w:szCs w:val="26"/>
              </w:rPr>
              <w:t>a</w:t>
            </w:r>
          </w:p>
          <w:p w14:paraId="262B746F" w14:textId="77777777" w:rsidR="00D37627" w:rsidRPr="009F2F96" w:rsidRDefault="00D37627" w:rsidP="004A50E3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(</w:t>
            </w:r>
            <w:r w:rsidR="00BE754D" w:rsidRPr="007D12D4">
              <w:rPr>
                <w:color w:val="000000"/>
                <w:sz w:val="26"/>
                <w:szCs w:val="26"/>
              </w:rPr>
              <w:t>1</w:t>
            </w:r>
            <w:r w:rsidRPr="009F2F96">
              <w:rPr>
                <w:color w:val="000000"/>
                <w:sz w:val="26"/>
                <w:szCs w:val="26"/>
              </w:rPr>
              <w:t>,</w:t>
            </w:r>
            <w:r>
              <w:rPr>
                <w:color w:val="000000"/>
                <w:sz w:val="26"/>
                <w:szCs w:val="26"/>
              </w:rPr>
              <w:t>0</w:t>
            </w:r>
            <w:r w:rsidRPr="009F2F96">
              <w:rPr>
                <w:color w:val="000000"/>
                <w:sz w:val="26"/>
                <w:szCs w:val="26"/>
              </w:rPr>
              <w:t>đ)</w:t>
            </w:r>
          </w:p>
          <w:p w14:paraId="6C1E876F" w14:textId="77777777" w:rsidR="00D37627" w:rsidRPr="009F2F96" w:rsidRDefault="00D37627" w:rsidP="004A50E3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6A3EA79B" w14:textId="77777777" w:rsidR="00D37627" w:rsidRPr="009F2F96" w:rsidRDefault="00D37627" w:rsidP="004A50E3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. . . . .</w:t>
            </w:r>
          </w:p>
          <w:p w14:paraId="00B0CFF0" w14:textId="77777777" w:rsidR="00D37627" w:rsidRPr="009F2F96" w:rsidRDefault="00BE754D" w:rsidP="004A50E3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7D12D4">
              <w:rPr>
                <w:color w:val="000000"/>
                <w:sz w:val="26"/>
                <w:szCs w:val="26"/>
              </w:rPr>
              <w:t>2</w:t>
            </w:r>
            <w:r w:rsidR="00D37627" w:rsidRPr="009F2F96">
              <w:rPr>
                <w:color w:val="000000"/>
                <w:sz w:val="26"/>
                <w:szCs w:val="26"/>
              </w:rPr>
              <w:t xml:space="preserve">b </w:t>
            </w:r>
          </w:p>
          <w:p w14:paraId="1A25C983" w14:textId="77777777" w:rsidR="00D37627" w:rsidRPr="007D12D4" w:rsidRDefault="00D37627" w:rsidP="00BE754D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(</w:t>
            </w:r>
            <w:r w:rsidR="00BE754D" w:rsidRPr="007D12D4">
              <w:rPr>
                <w:color w:val="000000"/>
                <w:sz w:val="26"/>
                <w:szCs w:val="26"/>
              </w:rPr>
              <w:t>0</w:t>
            </w:r>
            <w:r w:rsidRPr="009F2F96">
              <w:rPr>
                <w:color w:val="000000"/>
                <w:sz w:val="26"/>
                <w:szCs w:val="26"/>
              </w:rPr>
              <w:t>,</w:t>
            </w:r>
            <w:r>
              <w:rPr>
                <w:color w:val="000000"/>
                <w:sz w:val="26"/>
                <w:szCs w:val="26"/>
              </w:rPr>
              <w:t>5</w:t>
            </w:r>
            <w:r w:rsidR="00BE754D">
              <w:rPr>
                <w:color w:val="000000"/>
                <w:sz w:val="26"/>
                <w:szCs w:val="26"/>
              </w:rPr>
              <w:t>đ)</w:t>
            </w:r>
          </w:p>
        </w:tc>
        <w:tc>
          <w:tcPr>
            <w:tcW w:w="7560" w:type="dxa"/>
          </w:tcPr>
          <w:p w14:paraId="36B05738" w14:textId="77777777" w:rsidR="00BE754D" w:rsidRPr="00A80524" w:rsidRDefault="00BE754D" w:rsidP="00BE754D">
            <w:pPr>
              <w:spacing w:after="0"/>
              <w:jc w:val="both"/>
              <w:rPr>
                <w:sz w:val="26"/>
                <w:szCs w:val="26"/>
              </w:rPr>
            </w:pPr>
            <w:r w:rsidRPr="00A80524">
              <w:rPr>
                <w:sz w:val="26"/>
                <w:szCs w:val="26"/>
              </w:rPr>
              <w:t>Vẽ đồ thị :</w:t>
            </w:r>
          </w:p>
          <w:p w14:paraId="260EE044" w14:textId="77777777" w:rsidR="00BE754D" w:rsidRPr="00A80524" w:rsidRDefault="00BE754D" w:rsidP="00BE754D">
            <w:pPr>
              <w:spacing w:after="0"/>
              <w:jc w:val="both"/>
              <w:rPr>
                <w:sz w:val="26"/>
                <w:szCs w:val="26"/>
              </w:rPr>
            </w:pPr>
            <w:r w:rsidRPr="00A80524">
              <w:rPr>
                <w:sz w:val="26"/>
                <w:szCs w:val="26"/>
              </w:rPr>
              <w:t>Bảng giá trị đúng</w:t>
            </w:r>
          </w:p>
          <w:p w14:paraId="23BE557D" w14:textId="77777777" w:rsidR="00BE754D" w:rsidRPr="00A80524" w:rsidRDefault="00BE754D" w:rsidP="00BE754D">
            <w:pPr>
              <w:spacing w:after="0"/>
              <w:jc w:val="both"/>
              <w:rPr>
                <w:sz w:val="26"/>
                <w:szCs w:val="26"/>
              </w:rPr>
            </w:pPr>
            <w:r w:rsidRPr="00A80524">
              <w:rPr>
                <w:sz w:val="26"/>
                <w:szCs w:val="26"/>
              </w:rPr>
              <w:t>Vẽ đúng</w:t>
            </w:r>
          </w:p>
          <w:p w14:paraId="57E26C82" w14:textId="77777777" w:rsidR="00BE754D" w:rsidRPr="009D7478" w:rsidRDefault="00BE754D" w:rsidP="00BE754D">
            <w:pPr>
              <w:spacing w:after="0"/>
              <w:jc w:val="both"/>
              <w:rPr>
                <w:color w:val="000000"/>
                <w:sz w:val="26"/>
                <w:szCs w:val="26"/>
              </w:rPr>
            </w:pPr>
            <w:r w:rsidRPr="009D7478">
              <w:rPr>
                <w:color w:val="000000"/>
                <w:sz w:val="26"/>
                <w:szCs w:val="26"/>
              </w:rPr>
              <w:t>. . . . . . . . . . . . . . . . . . . . . . . . . . . . . . . . . . . . . . . . . . . . . . .</w:t>
            </w:r>
            <w:r w:rsidRPr="00BE754D">
              <w:rPr>
                <w:color w:val="000000"/>
                <w:sz w:val="26"/>
                <w:szCs w:val="26"/>
              </w:rPr>
              <w:t xml:space="preserve"> . . . . . . . .</w:t>
            </w:r>
            <w:r w:rsidRPr="00993B69">
              <w:rPr>
                <w:color w:val="000000"/>
                <w:sz w:val="26"/>
                <w:szCs w:val="26"/>
              </w:rPr>
              <w:t xml:space="preserve"> </w:t>
            </w:r>
            <w:r w:rsidRPr="009D7478">
              <w:rPr>
                <w:color w:val="000000"/>
                <w:sz w:val="26"/>
                <w:szCs w:val="26"/>
              </w:rPr>
              <w:t xml:space="preserve"> </w:t>
            </w:r>
          </w:p>
          <w:p w14:paraId="246997BC" w14:textId="77777777" w:rsidR="00BE754D" w:rsidRDefault="00BE754D" w:rsidP="00BE754D">
            <w:pPr>
              <w:tabs>
                <w:tab w:val="left" w:pos="1080"/>
              </w:tabs>
              <w:spacing w:after="0"/>
              <w:jc w:val="both"/>
              <w:rPr>
                <w:color w:val="000000"/>
                <w:sz w:val="26"/>
                <w:szCs w:val="26"/>
              </w:rPr>
            </w:pPr>
            <w:r w:rsidRPr="00A80524">
              <w:rPr>
                <w:sz w:val="26"/>
                <w:szCs w:val="26"/>
              </w:rPr>
              <w:t>Phương trình hoành độ giao điểm</w:t>
            </w:r>
            <w:r w:rsidRPr="00BE754D">
              <w:rPr>
                <w:sz w:val="26"/>
                <w:szCs w:val="26"/>
              </w:rPr>
              <w:t xml:space="preserve">: </w:t>
            </w:r>
            <w:r w:rsidRPr="00BE754D">
              <w:rPr>
                <w:color w:val="000000"/>
                <w:sz w:val="26"/>
                <w:szCs w:val="26"/>
              </w:rPr>
              <w:t>x</w:t>
            </w:r>
            <w:r w:rsidRPr="00BE754D">
              <w:rPr>
                <w:color w:val="000000"/>
                <w:sz w:val="26"/>
                <w:szCs w:val="26"/>
                <w:vertAlign w:val="superscript"/>
              </w:rPr>
              <w:t>2</w:t>
            </w:r>
            <w:r w:rsidRPr="00BE754D">
              <w:rPr>
                <w:color w:val="000000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 xml:space="preserve">= </w:t>
            </w:r>
            <w:r w:rsidRPr="00BE754D">
              <w:rPr>
                <w:color w:val="000000"/>
                <w:sz w:val="26"/>
                <w:szCs w:val="26"/>
              </w:rPr>
              <w:t>x + 2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sym w:font="Symbol" w:char="F0DE"/>
            </w:r>
            <w:r w:rsidRPr="00BE754D">
              <w:rPr>
                <w:color w:val="000000"/>
                <w:sz w:val="26"/>
                <w:szCs w:val="26"/>
              </w:rPr>
              <w:t xml:space="preserve"> x</w:t>
            </w:r>
            <w:r>
              <w:rPr>
                <w:color w:val="000000"/>
                <w:sz w:val="26"/>
                <w:szCs w:val="26"/>
              </w:rPr>
              <w:t xml:space="preserve"> = – 1</w:t>
            </w:r>
            <w:r w:rsidRPr="00BE754D">
              <w:rPr>
                <w:color w:val="000000"/>
                <w:sz w:val="26"/>
                <w:szCs w:val="26"/>
              </w:rPr>
              <w:t xml:space="preserve">; </w:t>
            </w:r>
            <w:r>
              <w:rPr>
                <w:color w:val="000000"/>
                <w:sz w:val="26"/>
                <w:szCs w:val="26"/>
              </w:rPr>
              <w:t xml:space="preserve"> x = 2  </w:t>
            </w:r>
          </w:p>
          <w:p w14:paraId="01EEDF57" w14:textId="77777777" w:rsidR="00BE754D" w:rsidRPr="00BE754D" w:rsidRDefault="00BE754D" w:rsidP="00BE754D">
            <w:pPr>
              <w:tabs>
                <w:tab w:val="left" w:pos="1080"/>
              </w:tabs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Tọa độ giao điểm (– 1 ;</w:t>
            </w:r>
            <w:r w:rsidRPr="00BE754D">
              <w:rPr>
                <w:color w:val="000000"/>
                <w:sz w:val="26"/>
                <w:szCs w:val="26"/>
              </w:rPr>
              <w:t xml:space="preserve"> 1</w:t>
            </w:r>
            <w:r>
              <w:rPr>
                <w:color w:val="000000"/>
                <w:sz w:val="26"/>
                <w:szCs w:val="26"/>
              </w:rPr>
              <w:t>)</w:t>
            </w:r>
            <w:r w:rsidRPr="00BE754D">
              <w:rPr>
                <w:color w:val="000000"/>
                <w:sz w:val="26"/>
                <w:szCs w:val="26"/>
              </w:rPr>
              <w:t xml:space="preserve"> và (2 ; 4)</w:t>
            </w:r>
          </w:p>
          <w:p w14:paraId="43FAD07E" w14:textId="77777777" w:rsidR="00D37627" w:rsidRPr="00993B69" w:rsidRDefault="00D37627" w:rsidP="00BE754D">
            <w:pPr>
              <w:tabs>
                <w:tab w:val="center" w:pos="8280"/>
              </w:tabs>
              <w:spacing w:after="0"/>
              <w:jc w:val="both"/>
              <w:rPr>
                <w:sz w:val="26"/>
                <w:szCs w:val="26"/>
              </w:rPr>
            </w:pPr>
          </w:p>
        </w:tc>
        <w:tc>
          <w:tcPr>
            <w:tcW w:w="1710" w:type="dxa"/>
          </w:tcPr>
          <w:p w14:paraId="081D3AFC" w14:textId="77777777" w:rsidR="00BE754D" w:rsidRDefault="00BE754D" w:rsidP="00BE754D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646C8B6B" w14:textId="77777777" w:rsidR="00BE754D" w:rsidRPr="001E1E9C" w:rsidRDefault="00BE754D" w:rsidP="00BE754D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CE53C0">
              <w:rPr>
                <w:color w:val="000000"/>
                <w:sz w:val="26"/>
                <w:szCs w:val="26"/>
              </w:rPr>
              <w:t>0,5</w:t>
            </w:r>
            <w:r w:rsidR="001E1E9C">
              <w:rPr>
                <w:color w:val="000000"/>
                <w:sz w:val="26"/>
                <w:szCs w:val="26"/>
                <w:lang w:val="en-US"/>
              </w:rPr>
              <w:t>đ</w:t>
            </w:r>
          </w:p>
          <w:p w14:paraId="332D78B7" w14:textId="77777777" w:rsidR="00BE754D" w:rsidRPr="00CE53C0" w:rsidRDefault="00BE754D" w:rsidP="00BE754D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CE53C0">
              <w:rPr>
                <w:color w:val="000000"/>
                <w:sz w:val="26"/>
                <w:szCs w:val="26"/>
              </w:rPr>
              <w:t>0,5đ</w:t>
            </w:r>
          </w:p>
          <w:p w14:paraId="727CCD15" w14:textId="77777777" w:rsidR="00BE754D" w:rsidRPr="00CE53C0" w:rsidRDefault="00BE754D" w:rsidP="00BE754D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CE53C0">
              <w:rPr>
                <w:color w:val="000000"/>
                <w:sz w:val="26"/>
                <w:szCs w:val="26"/>
              </w:rPr>
              <w:t xml:space="preserve">. . . . . . . </w:t>
            </w:r>
          </w:p>
          <w:p w14:paraId="38D49F35" w14:textId="77777777" w:rsidR="00BE754D" w:rsidRDefault="00BE754D" w:rsidP="00BE754D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CE53C0">
              <w:rPr>
                <w:color w:val="000000"/>
                <w:sz w:val="26"/>
                <w:szCs w:val="26"/>
              </w:rPr>
              <w:t>0,25đ</w:t>
            </w:r>
          </w:p>
          <w:p w14:paraId="4FEC8267" w14:textId="77777777" w:rsidR="00BE754D" w:rsidRDefault="00BE754D" w:rsidP="00BE754D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CE53C0">
              <w:rPr>
                <w:color w:val="000000"/>
                <w:sz w:val="26"/>
                <w:szCs w:val="26"/>
              </w:rPr>
              <w:t>0,25đ</w:t>
            </w:r>
          </w:p>
          <w:p w14:paraId="3F539491" w14:textId="77777777" w:rsidR="00D37627" w:rsidRPr="009F2F96" w:rsidRDefault="00D37627" w:rsidP="00BE754D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</w:tc>
      </w:tr>
      <w:tr w:rsidR="00304890" w:rsidRPr="009F2F96" w14:paraId="5469D6EF" w14:textId="77777777" w:rsidTr="00BE754D">
        <w:tc>
          <w:tcPr>
            <w:tcW w:w="1008" w:type="dxa"/>
          </w:tcPr>
          <w:p w14:paraId="7015E26F" w14:textId="77777777" w:rsidR="00304890" w:rsidRPr="009F2F96" w:rsidRDefault="007D12D4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3</w:t>
            </w:r>
            <w:r w:rsidR="00304890" w:rsidRPr="009F2F96">
              <w:rPr>
                <w:color w:val="000000"/>
                <w:sz w:val="26"/>
                <w:szCs w:val="26"/>
              </w:rPr>
              <w:t xml:space="preserve">a </w:t>
            </w:r>
          </w:p>
          <w:p w14:paraId="129CBABB" w14:textId="77777777" w:rsidR="00304890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(</w:t>
            </w:r>
            <w:r w:rsidR="009E4D3D">
              <w:rPr>
                <w:color w:val="000000"/>
                <w:sz w:val="26"/>
                <w:szCs w:val="26"/>
                <w:lang w:val="en-US"/>
              </w:rPr>
              <w:t>0</w:t>
            </w:r>
            <w:r w:rsidRPr="009F2F96">
              <w:rPr>
                <w:color w:val="000000"/>
                <w:sz w:val="26"/>
                <w:szCs w:val="26"/>
              </w:rPr>
              <w:t>,</w:t>
            </w:r>
            <w:r w:rsidR="009E4D3D">
              <w:rPr>
                <w:color w:val="000000"/>
                <w:sz w:val="26"/>
                <w:szCs w:val="26"/>
                <w:lang w:val="en-US"/>
              </w:rPr>
              <w:t>5</w:t>
            </w:r>
            <w:r w:rsidRPr="009F2F96">
              <w:rPr>
                <w:color w:val="000000"/>
                <w:sz w:val="26"/>
                <w:szCs w:val="26"/>
              </w:rPr>
              <w:t>đ)</w:t>
            </w:r>
          </w:p>
          <w:p w14:paraId="21B45BE5" w14:textId="77777777" w:rsidR="00304890" w:rsidRPr="009F2F96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. . . . .</w:t>
            </w:r>
          </w:p>
          <w:p w14:paraId="1F36305E" w14:textId="77777777" w:rsidR="00304890" w:rsidRPr="009F2F96" w:rsidRDefault="0056099C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3</w:t>
            </w:r>
            <w:r w:rsidR="00304890" w:rsidRPr="009F2F96">
              <w:rPr>
                <w:color w:val="000000"/>
                <w:sz w:val="26"/>
                <w:szCs w:val="26"/>
              </w:rPr>
              <w:t>b (</w:t>
            </w:r>
            <w:r w:rsidR="009E4D3D">
              <w:rPr>
                <w:color w:val="000000"/>
                <w:sz w:val="26"/>
                <w:szCs w:val="26"/>
                <w:lang w:val="en-US"/>
              </w:rPr>
              <w:t>1</w:t>
            </w:r>
            <w:r w:rsidR="00304890" w:rsidRPr="009F2F96">
              <w:rPr>
                <w:color w:val="000000"/>
                <w:sz w:val="26"/>
                <w:szCs w:val="26"/>
              </w:rPr>
              <w:t>,</w:t>
            </w:r>
            <w:r w:rsidR="009E4D3D">
              <w:rPr>
                <w:color w:val="000000"/>
                <w:sz w:val="26"/>
                <w:szCs w:val="26"/>
                <w:lang w:val="en-US"/>
              </w:rPr>
              <w:t>0</w:t>
            </w:r>
            <w:r w:rsidR="00304890" w:rsidRPr="009F2F96">
              <w:rPr>
                <w:color w:val="000000"/>
                <w:sz w:val="26"/>
                <w:szCs w:val="26"/>
              </w:rPr>
              <w:t>đ)</w:t>
            </w:r>
          </w:p>
          <w:p w14:paraId="7CEA4742" w14:textId="77777777" w:rsidR="00304890" w:rsidRPr="009F2F96" w:rsidRDefault="00304890" w:rsidP="004A50E3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7560" w:type="dxa"/>
          </w:tcPr>
          <w:p w14:paraId="42BCA942" w14:textId="77777777" w:rsidR="0056099C" w:rsidRPr="0056099C" w:rsidRDefault="0056099C" w:rsidP="0056099C">
            <w:pPr>
              <w:tabs>
                <w:tab w:val="center" w:pos="7920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D03CE7">
              <w:rPr>
                <w:sz w:val="26"/>
                <w:szCs w:val="26"/>
              </w:rPr>
              <w:t>x</w:t>
            </w:r>
            <w:r w:rsidRPr="00D03CE7">
              <w:rPr>
                <w:sz w:val="26"/>
                <w:szCs w:val="26"/>
                <w:vertAlign w:val="superscript"/>
              </w:rPr>
              <w:t>2</w:t>
            </w:r>
            <w:r w:rsidRPr="00D03CE7">
              <w:rPr>
                <w:sz w:val="26"/>
                <w:szCs w:val="26"/>
              </w:rPr>
              <w:t xml:space="preserve"> – </w:t>
            </w:r>
            <w:r>
              <w:rPr>
                <w:sz w:val="26"/>
                <w:szCs w:val="26"/>
              </w:rPr>
              <w:t>5x</w:t>
            </w:r>
            <w:r w:rsidRPr="00D03CE7">
              <w:rPr>
                <w:sz w:val="26"/>
                <w:szCs w:val="26"/>
              </w:rPr>
              <w:t xml:space="preserve"> + </w:t>
            </w:r>
            <w:r>
              <w:rPr>
                <w:sz w:val="26"/>
                <w:szCs w:val="26"/>
              </w:rPr>
              <w:t xml:space="preserve">6 </w:t>
            </w:r>
            <w:r w:rsidRPr="00D03CE7">
              <w:rPr>
                <w:sz w:val="26"/>
                <w:szCs w:val="26"/>
              </w:rPr>
              <w:t>= 0</w:t>
            </w:r>
          </w:p>
          <w:p w14:paraId="5AB63399" w14:textId="77777777" w:rsidR="0056099C" w:rsidRPr="009E4D3D" w:rsidRDefault="0056099C" w:rsidP="0056099C">
            <w:pPr>
              <w:tabs>
                <w:tab w:val="center" w:pos="7920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95002A">
              <w:rPr>
                <w:sz w:val="26"/>
                <w:szCs w:val="26"/>
              </w:rPr>
              <w:sym w:font="Symbol" w:char="F044"/>
            </w:r>
            <w:r w:rsidRPr="0095002A">
              <w:rPr>
                <w:sz w:val="26"/>
                <w:szCs w:val="26"/>
              </w:rPr>
              <w:t xml:space="preserve"> = </w:t>
            </w:r>
            <w:r w:rsidRPr="0056099C">
              <w:rPr>
                <w:sz w:val="26"/>
                <w:szCs w:val="26"/>
              </w:rPr>
              <w:t>5</w:t>
            </w:r>
            <w:r w:rsidRPr="0095002A">
              <w:rPr>
                <w:sz w:val="26"/>
                <w:szCs w:val="26"/>
                <w:vertAlign w:val="superscript"/>
              </w:rPr>
              <w:t>2</w:t>
            </w:r>
            <w:r w:rsidRPr="0095002A">
              <w:rPr>
                <w:sz w:val="26"/>
                <w:szCs w:val="26"/>
              </w:rPr>
              <w:t xml:space="preserve"> – </w:t>
            </w:r>
            <w:r w:rsidR="009E4D3D" w:rsidRPr="009E4D3D">
              <w:rPr>
                <w:sz w:val="26"/>
                <w:szCs w:val="26"/>
              </w:rPr>
              <w:t>4.1</w:t>
            </w:r>
            <w:r w:rsidRPr="0095002A">
              <w:rPr>
                <w:sz w:val="26"/>
                <w:szCs w:val="26"/>
              </w:rPr>
              <w:t>.</w:t>
            </w:r>
            <w:r w:rsidR="009E4D3D" w:rsidRPr="009E4D3D">
              <w:rPr>
                <w:sz w:val="26"/>
                <w:szCs w:val="26"/>
              </w:rPr>
              <w:t>6</w:t>
            </w:r>
            <w:r w:rsidRPr="0095002A">
              <w:rPr>
                <w:sz w:val="26"/>
                <w:szCs w:val="26"/>
              </w:rPr>
              <w:t xml:space="preserve"> = </w:t>
            </w:r>
            <w:r w:rsidR="009E4D3D" w:rsidRPr="009E4D3D">
              <w:rPr>
                <w:sz w:val="26"/>
                <w:szCs w:val="26"/>
              </w:rPr>
              <w:t>1</w:t>
            </w:r>
            <w:r w:rsidRPr="0095002A">
              <w:rPr>
                <w:sz w:val="26"/>
                <w:szCs w:val="26"/>
              </w:rPr>
              <w:t xml:space="preserve"> &gt; 0 </w:t>
            </w:r>
            <w:r w:rsidRPr="0095002A">
              <w:rPr>
                <w:sz w:val="26"/>
                <w:szCs w:val="26"/>
              </w:rPr>
              <w:sym w:font="Symbol" w:char="F0DE"/>
            </w:r>
            <w:r w:rsidRPr="0095002A">
              <w:rPr>
                <w:sz w:val="26"/>
                <w:szCs w:val="26"/>
              </w:rPr>
              <w:t xml:space="preserve"> p</w:t>
            </w:r>
            <w:r w:rsidRPr="007D12D4">
              <w:rPr>
                <w:sz w:val="26"/>
                <w:szCs w:val="26"/>
              </w:rPr>
              <w:t xml:space="preserve">hương </w:t>
            </w:r>
            <w:r w:rsidRPr="0095002A">
              <w:rPr>
                <w:sz w:val="26"/>
                <w:szCs w:val="26"/>
              </w:rPr>
              <w:t>t</w:t>
            </w:r>
            <w:r w:rsidRPr="007D12D4">
              <w:rPr>
                <w:sz w:val="26"/>
                <w:szCs w:val="26"/>
              </w:rPr>
              <w:t>rình</w:t>
            </w:r>
            <w:r w:rsidRPr="0095002A">
              <w:rPr>
                <w:sz w:val="26"/>
                <w:szCs w:val="26"/>
              </w:rPr>
              <w:t xml:space="preserve"> có hai nghiệm phân biệt</w:t>
            </w:r>
            <w:r>
              <w:rPr>
                <w:sz w:val="26"/>
                <w:szCs w:val="26"/>
              </w:rPr>
              <w:t xml:space="preserve"> </w:t>
            </w:r>
            <w:r w:rsidR="009E4D3D" w:rsidRPr="009E4D3D">
              <w:rPr>
                <w:sz w:val="26"/>
                <w:szCs w:val="26"/>
              </w:rPr>
              <w:t>x</w:t>
            </w:r>
            <w:r w:rsidR="009E4D3D" w:rsidRPr="009E4D3D">
              <w:rPr>
                <w:sz w:val="26"/>
                <w:szCs w:val="26"/>
                <w:vertAlign w:val="subscript"/>
              </w:rPr>
              <w:t>1</w:t>
            </w:r>
            <w:r w:rsidR="009E4D3D" w:rsidRPr="009E4D3D">
              <w:rPr>
                <w:sz w:val="26"/>
                <w:szCs w:val="26"/>
              </w:rPr>
              <w:t xml:space="preserve"> ; x</w:t>
            </w:r>
            <w:r w:rsidR="009E4D3D" w:rsidRPr="009E4D3D">
              <w:rPr>
                <w:sz w:val="26"/>
                <w:szCs w:val="26"/>
                <w:vertAlign w:val="subscript"/>
              </w:rPr>
              <w:t>2</w:t>
            </w:r>
            <w:r w:rsidR="009E4D3D" w:rsidRPr="009E4D3D">
              <w:rPr>
                <w:sz w:val="26"/>
                <w:szCs w:val="26"/>
              </w:rPr>
              <w:t xml:space="preserve"> </w:t>
            </w:r>
          </w:p>
          <w:p w14:paraId="1AE660A2" w14:textId="77777777" w:rsidR="0056099C" w:rsidRPr="009D7478" w:rsidRDefault="0056099C" w:rsidP="0056099C">
            <w:pPr>
              <w:spacing w:after="0"/>
              <w:jc w:val="both"/>
              <w:rPr>
                <w:color w:val="000000"/>
                <w:sz w:val="26"/>
                <w:szCs w:val="26"/>
              </w:rPr>
            </w:pPr>
            <w:r w:rsidRPr="009D7478">
              <w:rPr>
                <w:color w:val="000000"/>
                <w:sz w:val="26"/>
                <w:szCs w:val="26"/>
              </w:rPr>
              <w:t>. . . . . . . . . . . . . . . . . . . . . . . . . . . . . . . . . . . . . . . . . . . . . . .</w:t>
            </w:r>
            <w:r w:rsidRPr="00BE754D">
              <w:rPr>
                <w:color w:val="000000"/>
                <w:sz w:val="26"/>
                <w:szCs w:val="26"/>
              </w:rPr>
              <w:t xml:space="preserve"> . . . . . . . .</w:t>
            </w:r>
            <w:r w:rsidRPr="00F40379">
              <w:rPr>
                <w:color w:val="000000"/>
                <w:sz w:val="26"/>
                <w:szCs w:val="26"/>
              </w:rPr>
              <w:t xml:space="preserve"> </w:t>
            </w:r>
            <w:r w:rsidRPr="009D7478">
              <w:rPr>
                <w:color w:val="000000"/>
                <w:sz w:val="26"/>
                <w:szCs w:val="26"/>
              </w:rPr>
              <w:t xml:space="preserve"> </w:t>
            </w:r>
          </w:p>
          <w:p w14:paraId="1315D77C" w14:textId="77777777" w:rsidR="009E4D3D" w:rsidRDefault="009E4D3D" w:rsidP="009E4D3D">
            <w:pPr>
              <w:tabs>
                <w:tab w:val="center" w:pos="7920"/>
              </w:tabs>
              <w:spacing w:after="0"/>
              <w:jc w:val="both"/>
              <w:rPr>
                <w:sz w:val="26"/>
                <w:szCs w:val="26"/>
              </w:rPr>
            </w:pPr>
            <w:r w:rsidRPr="0095002A">
              <w:rPr>
                <w:sz w:val="26"/>
                <w:szCs w:val="26"/>
              </w:rPr>
              <w:t xml:space="preserve">Theo hệ thức Vi-et ta có : </w:t>
            </w:r>
            <w:r w:rsidR="0085756F" w:rsidRPr="00F40379">
              <w:rPr>
                <w:sz w:val="26"/>
                <w:szCs w:val="26"/>
              </w:rPr>
              <w:t xml:space="preserve">S = </w:t>
            </w:r>
            <w:r w:rsidRPr="0095002A">
              <w:rPr>
                <w:sz w:val="26"/>
                <w:szCs w:val="26"/>
              </w:rPr>
              <w:t>x</w:t>
            </w:r>
            <w:r w:rsidRPr="0095002A">
              <w:rPr>
                <w:sz w:val="26"/>
                <w:szCs w:val="26"/>
                <w:vertAlign w:val="subscript"/>
              </w:rPr>
              <w:t>1</w:t>
            </w:r>
            <w:r w:rsidRPr="0095002A">
              <w:rPr>
                <w:sz w:val="26"/>
                <w:szCs w:val="26"/>
              </w:rPr>
              <w:t xml:space="preserve"> + x</w:t>
            </w:r>
            <w:r w:rsidRPr="0095002A">
              <w:rPr>
                <w:sz w:val="26"/>
                <w:szCs w:val="26"/>
                <w:vertAlign w:val="subscript"/>
              </w:rPr>
              <w:t>2</w:t>
            </w:r>
            <w:r w:rsidRPr="0095002A">
              <w:rPr>
                <w:sz w:val="26"/>
                <w:szCs w:val="26"/>
              </w:rPr>
              <w:t xml:space="preserve"> = </w:t>
            </w:r>
            <w:r w:rsidRPr="00F40379">
              <w:rPr>
                <w:sz w:val="26"/>
                <w:szCs w:val="26"/>
              </w:rPr>
              <w:t>5</w:t>
            </w:r>
            <w:r w:rsidRPr="0095002A">
              <w:rPr>
                <w:sz w:val="26"/>
                <w:szCs w:val="26"/>
              </w:rPr>
              <w:t xml:space="preserve"> và </w:t>
            </w:r>
            <w:r w:rsidR="0085756F" w:rsidRPr="00F40379">
              <w:rPr>
                <w:sz w:val="26"/>
                <w:szCs w:val="26"/>
              </w:rPr>
              <w:t xml:space="preserve">P = </w:t>
            </w:r>
            <w:r w:rsidRPr="0095002A">
              <w:rPr>
                <w:sz w:val="26"/>
                <w:szCs w:val="26"/>
              </w:rPr>
              <w:t>x</w:t>
            </w:r>
            <w:r w:rsidRPr="0095002A">
              <w:rPr>
                <w:sz w:val="26"/>
                <w:szCs w:val="26"/>
                <w:vertAlign w:val="subscript"/>
              </w:rPr>
              <w:t>1</w:t>
            </w:r>
            <w:r w:rsidRPr="0095002A">
              <w:rPr>
                <w:sz w:val="26"/>
                <w:szCs w:val="26"/>
              </w:rPr>
              <w:t>.x</w:t>
            </w:r>
            <w:r w:rsidRPr="0095002A">
              <w:rPr>
                <w:sz w:val="26"/>
                <w:szCs w:val="26"/>
                <w:vertAlign w:val="subscript"/>
              </w:rPr>
              <w:t>2</w:t>
            </w:r>
            <w:r w:rsidRPr="0095002A">
              <w:rPr>
                <w:sz w:val="26"/>
                <w:szCs w:val="26"/>
              </w:rPr>
              <w:t xml:space="preserve"> = </w:t>
            </w:r>
            <w:r w:rsidRPr="00F40379">
              <w:rPr>
                <w:sz w:val="26"/>
                <w:szCs w:val="26"/>
              </w:rPr>
              <w:t>6</w:t>
            </w:r>
          </w:p>
          <w:p w14:paraId="47F85F1A" w14:textId="77777777" w:rsidR="009E4D3D" w:rsidRPr="00F40379" w:rsidRDefault="009E4D3D" w:rsidP="009E4D3D">
            <w:pPr>
              <w:spacing w:after="0"/>
              <w:ind w:left="72"/>
              <w:jc w:val="both"/>
              <w:rPr>
                <w:sz w:val="26"/>
                <w:szCs w:val="26"/>
              </w:rPr>
            </w:pPr>
            <w:r w:rsidRPr="008B6020">
              <w:rPr>
                <w:sz w:val="26"/>
                <w:szCs w:val="26"/>
              </w:rPr>
              <w:t>Q = x</w:t>
            </w:r>
            <w:r w:rsidRPr="008B6020">
              <w:rPr>
                <w:sz w:val="26"/>
                <w:szCs w:val="26"/>
                <w:vertAlign w:val="subscript"/>
              </w:rPr>
              <w:t>1</w:t>
            </w:r>
            <w:r w:rsidRPr="008B6020">
              <w:rPr>
                <w:sz w:val="26"/>
                <w:szCs w:val="26"/>
                <w:vertAlign w:val="superscript"/>
              </w:rPr>
              <w:t>2</w:t>
            </w:r>
            <w:r w:rsidRPr="008B6020">
              <w:rPr>
                <w:sz w:val="26"/>
                <w:szCs w:val="26"/>
              </w:rPr>
              <w:t xml:space="preserve"> + x</w:t>
            </w:r>
            <w:r w:rsidRPr="008B6020">
              <w:rPr>
                <w:sz w:val="26"/>
                <w:szCs w:val="26"/>
                <w:vertAlign w:val="subscript"/>
              </w:rPr>
              <w:t>2</w:t>
            </w:r>
            <w:r w:rsidRPr="008B6020">
              <w:rPr>
                <w:sz w:val="26"/>
                <w:szCs w:val="26"/>
                <w:vertAlign w:val="superscript"/>
              </w:rPr>
              <w:t>2</w:t>
            </w:r>
            <w:r w:rsidRPr="008B6020">
              <w:rPr>
                <w:sz w:val="26"/>
                <w:szCs w:val="26"/>
              </w:rPr>
              <w:t xml:space="preserve"> + x</w:t>
            </w:r>
            <w:r w:rsidRPr="008B6020">
              <w:rPr>
                <w:sz w:val="26"/>
                <w:szCs w:val="26"/>
                <w:vertAlign w:val="subscript"/>
              </w:rPr>
              <w:t>1</w:t>
            </w:r>
            <w:r w:rsidRPr="008B6020">
              <w:rPr>
                <w:sz w:val="26"/>
                <w:szCs w:val="26"/>
              </w:rPr>
              <w:t>x</w:t>
            </w:r>
            <w:r w:rsidRPr="008B6020">
              <w:rPr>
                <w:sz w:val="26"/>
                <w:szCs w:val="26"/>
                <w:vertAlign w:val="subscript"/>
              </w:rPr>
              <w:t>2</w:t>
            </w:r>
            <w:r w:rsidRPr="008B6020">
              <w:rPr>
                <w:sz w:val="26"/>
                <w:szCs w:val="26"/>
              </w:rPr>
              <w:t xml:space="preserve"> </w:t>
            </w:r>
            <w:r w:rsidRPr="00F40379">
              <w:rPr>
                <w:sz w:val="26"/>
                <w:szCs w:val="26"/>
              </w:rPr>
              <w:t>= (x</w:t>
            </w:r>
            <w:r w:rsidRPr="00F40379">
              <w:rPr>
                <w:sz w:val="26"/>
                <w:szCs w:val="26"/>
                <w:vertAlign w:val="subscript"/>
              </w:rPr>
              <w:t>1</w:t>
            </w:r>
            <w:r w:rsidRPr="00F40379">
              <w:rPr>
                <w:sz w:val="26"/>
                <w:szCs w:val="26"/>
              </w:rPr>
              <w:t xml:space="preserve"> + x</w:t>
            </w:r>
            <w:r w:rsidRPr="00F40379">
              <w:rPr>
                <w:sz w:val="26"/>
                <w:szCs w:val="26"/>
                <w:vertAlign w:val="subscript"/>
              </w:rPr>
              <w:t>2</w:t>
            </w:r>
            <w:r w:rsidRPr="00F40379">
              <w:rPr>
                <w:sz w:val="26"/>
                <w:szCs w:val="26"/>
              </w:rPr>
              <w:t>)</w:t>
            </w:r>
            <w:r w:rsidRPr="00F40379">
              <w:rPr>
                <w:sz w:val="26"/>
                <w:szCs w:val="26"/>
                <w:vertAlign w:val="superscript"/>
              </w:rPr>
              <w:t>2</w:t>
            </w:r>
            <w:r w:rsidRPr="00F40379">
              <w:rPr>
                <w:sz w:val="26"/>
                <w:szCs w:val="26"/>
              </w:rPr>
              <w:t xml:space="preserve"> – x</w:t>
            </w:r>
            <w:r w:rsidRPr="00F40379">
              <w:rPr>
                <w:sz w:val="26"/>
                <w:szCs w:val="26"/>
                <w:vertAlign w:val="subscript"/>
              </w:rPr>
              <w:t>1</w:t>
            </w:r>
            <w:r w:rsidRPr="00F40379">
              <w:rPr>
                <w:sz w:val="26"/>
                <w:szCs w:val="26"/>
              </w:rPr>
              <w:t>x</w:t>
            </w:r>
            <w:r w:rsidRPr="00F40379">
              <w:rPr>
                <w:sz w:val="26"/>
                <w:szCs w:val="26"/>
                <w:vertAlign w:val="subscript"/>
              </w:rPr>
              <w:t>2</w:t>
            </w:r>
            <w:r w:rsidRPr="00F40379">
              <w:rPr>
                <w:sz w:val="26"/>
                <w:szCs w:val="26"/>
              </w:rPr>
              <w:t xml:space="preserve"> = 5</w:t>
            </w:r>
            <w:r w:rsidRPr="00F40379">
              <w:rPr>
                <w:sz w:val="26"/>
                <w:szCs w:val="26"/>
                <w:vertAlign w:val="superscript"/>
              </w:rPr>
              <w:t>2</w:t>
            </w:r>
            <w:r w:rsidRPr="00F40379">
              <w:rPr>
                <w:sz w:val="26"/>
                <w:szCs w:val="26"/>
              </w:rPr>
              <w:t xml:space="preserve"> – 6 = 19</w:t>
            </w:r>
          </w:p>
          <w:p w14:paraId="1E6544FC" w14:textId="77777777" w:rsidR="00304890" w:rsidRPr="00F40379" w:rsidRDefault="00304890" w:rsidP="004E3AC6">
            <w:pPr>
              <w:tabs>
                <w:tab w:val="center" w:pos="5400"/>
              </w:tabs>
              <w:spacing w:after="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38628F">
              <w:rPr>
                <w:sz w:val="26"/>
                <w:szCs w:val="26"/>
              </w:rPr>
              <w:t xml:space="preserve"> </w:t>
            </w:r>
          </w:p>
        </w:tc>
        <w:tc>
          <w:tcPr>
            <w:tcW w:w="1710" w:type="dxa"/>
          </w:tcPr>
          <w:p w14:paraId="2E143789" w14:textId="77777777" w:rsidR="0056099C" w:rsidRPr="00F40379" w:rsidRDefault="0056099C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58A36141" w14:textId="77777777" w:rsidR="00304890" w:rsidRPr="009E4D3D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  <w:r>
              <w:rPr>
                <w:color w:val="000000"/>
                <w:sz w:val="26"/>
                <w:szCs w:val="26"/>
              </w:rPr>
              <w:t>0,</w:t>
            </w:r>
            <w:r w:rsidR="009E4D3D">
              <w:rPr>
                <w:color w:val="000000"/>
                <w:sz w:val="26"/>
                <w:szCs w:val="26"/>
                <w:lang w:val="en-US"/>
              </w:rPr>
              <w:t>2</w:t>
            </w:r>
            <w:r>
              <w:rPr>
                <w:color w:val="000000"/>
                <w:sz w:val="26"/>
                <w:szCs w:val="26"/>
              </w:rPr>
              <w:t>5đ</w:t>
            </w:r>
            <w:r w:rsidR="009E4D3D">
              <w:rPr>
                <w:color w:val="000000"/>
                <w:sz w:val="26"/>
                <w:szCs w:val="26"/>
                <w:lang w:val="en-US"/>
              </w:rPr>
              <w:t xml:space="preserve"> x 2</w:t>
            </w:r>
          </w:p>
          <w:p w14:paraId="0ED6D654" w14:textId="77777777" w:rsidR="00304890" w:rsidRPr="009F2F96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 xml:space="preserve">. . . . . . . </w:t>
            </w:r>
            <w:r>
              <w:rPr>
                <w:color w:val="000000"/>
                <w:sz w:val="26"/>
                <w:szCs w:val="26"/>
              </w:rPr>
              <w:t>. .</w:t>
            </w:r>
          </w:p>
          <w:p w14:paraId="62E91494" w14:textId="77777777" w:rsidR="00304890" w:rsidRPr="0085756F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9F2F96">
              <w:rPr>
                <w:color w:val="000000"/>
                <w:sz w:val="26"/>
                <w:szCs w:val="26"/>
              </w:rPr>
              <w:t>0,</w:t>
            </w:r>
            <w:r w:rsidR="0085756F">
              <w:rPr>
                <w:color w:val="000000"/>
                <w:sz w:val="26"/>
                <w:szCs w:val="26"/>
                <w:lang w:val="en-US"/>
              </w:rPr>
              <w:t>2</w:t>
            </w:r>
            <w:r w:rsidRPr="009F2F96">
              <w:rPr>
                <w:color w:val="000000"/>
                <w:sz w:val="26"/>
                <w:szCs w:val="26"/>
              </w:rPr>
              <w:t>5đ</w:t>
            </w:r>
            <w:r w:rsidR="0085756F">
              <w:rPr>
                <w:color w:val="000000"/>
                <w:sz w:val="26"/>
                <w:szCs w:val="26"/>
                <w:lang w:val="en-US"/>
              </w:rPr>
              <w:t xml:space="preserve"> x 2</w:t>
            </w:r>
          </w:p>
          <w:p w14:paraId="22C75738" w14:textId="77777777" w:rsidR="00304890" w:rsidRPr="004E3AC6" w:rsidRDefault="00304890" w:rsidP="0085756F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9F2F96">
              <w:rPr>
                <w:color w:val="000000"/>
                <w:sz w:val="26"/>
                <w:szCs w:val="26"/>
              </w:rPr>
              <w:t>0,</w:t>
            </w:r>
            <w:r w:rsidR="004E3AC6">
              <w:rPr>
                <w:color w:val="000000"/>
                <w:sz w:val="26"/>
                <w:szCs w:val="26"/>
                <w:lang w:val="en-US"/>
              </w:rPr>
              <w:t>2</w:t>
            </w:r>
            <w:r w:rsidRPr="009F2F96">
              <w:rPr>
                <w:color w:val="000000"/>
                <w:sz w:val="26"/>
                <w:szCs w:val="26"/>
              </w:rPr>
              <w:t>5đ</w:t>
            </w:r>
            <w:r w:rsidR="004E3AC6">
              <w:rPr>
                <w:color w:val="000000"/>
                <w:sz w:val="26"/>
                <w:szCs w:val="26"/>
                <w:lang w:val="en-US"/>
              </w:rPr>
              <w:t xml:space="preserve"> x </w:t>
            </w:r>
            <w:r w:rsidR="0085756F">
              <w:rPr>
                <w:color w:val="000000"/>
                <w:sz w:val="26"/>
                <w:szCs w:val="26"/>
                <w:lang w:val="en-US"/>
              </w:rPr>
              <w:t>2</w:t>
            </w:r>
          </w:p>
        </w:tc>
      </w:tr>
      <w:tr w:rsidR="004E3AC6" w:rsidRPr="009F2F96" w14:paraId="79024A39" w14:textId="77777777" w:rsidTr="00BE754D">
        <w:tc>
          <w:tcPr>
            <w:tcW w:w="1008" w:type="dxa"/>
          </w:tcPr>
          <w:p w14:paraId="7B67759F" w14:textId="77777777" w:rsidR="004E3AC6" w:rsidRPr="009F2F96" w:rsidRDefault="004E3AC6" w:rsidP="004E3AC6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4</w:t>
            </w:r>
            <w:r w:rsidRPr="009F2F96">
              <w:rPr>
                <w:color w:val="000000"/>
                <w:sz w:val="26"/>
                <w:szCs w:val="26"/>
              </w:rPr>
              <w:t xml:space="preserve"> (</w:t>
            </w:r>
            <w:r>
              <w:rPr>
                <w:color w:val="000000"/>
                <w:sz w:val="26"/>
                <w:szCs w:val="26"/>
                <w:lang w:val="en-US"/>
              </w:rPr>
              <w:t>0</w:t>
            </w:r>
            <w:r w:rsidRPr="009F2F96">
              <w:rPr>
                <w:color w:val="000000"/>
                <w:sz w:val="26"/>
                <w:szCs w:val="26"/>
              </w:rPr>
              <w:t>,</w:t>
            </w:r>
            <w:r>
              <w:rPr>
                <w:color w:val="000000"/>
                <w:sz w:val="26"/>
                <w:szCs w:val="26"/>
                <w:lang w:val="en-US"/>
              </w:rPr>
              <w:t>75</w:t>
            </w:r>
            <w:r w:rsidRPr="009F2F96">
              <w:rPr>
                <w:color w:val="000000"/>
                <w:sz w:val="26"/>
                <w:szCs w:val="26"/>
              </w:rPr>
              <w:t>đ)</w:t>
            </w:r>
          </w:p>
          <w:p w14:paraId="4B185D0E" w14:textId="77777777" w:rsidR="004E3AC6" w:rsidRDefault="004E3AC6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560" w:type="dxa"/>
          </w:tcPr>
          <w:p w14:paraId="00B6CB84" w14:textId="77777777" w:rsidR="00993B69" w:rsidRPr="00993B69" w:rsidRDefault="00993B69" w:rsidP="00993B69">
            <w:pPr>
              <w:spacing w:after="0" w:line="240" w:lineRule="auto"/>
              <w:jc w:val="both"/>
              <w:rPr>
                <w:color w:val="000000"/>
                <w:sz w:val="26"/>
                <w:szCs w:val="26"/>
                <w:lang w:val="en-US"/>
              </w:rPr>
            </w:pPr>
            <w:r>
              <w:rPr>
                <w:color w:val="000000"/>
                <w:sz w:val="26"/>
                <w:szCs w:val="26"/>
              </w:rPr>
              <w:t>Gọi x (</w:t>
            </w:r>
            <w:r>
              <w:rPr>
                <w:color w:val="000000"/>
                <w:sz w:val="26"/>
                <w:szCs w:val="26"/>
                <w:lang w:val="en-US"/>
              </w:rPr>
              <w:t>câu)</w:t>
            </w:r>
            <w:r>
              <w:rPr>
                <w:color w:val="000000"/>
                <w:sz w:val="26"/>
                <w:szCs w:val="26"/>
              </w:rPr>
              <w:t>, y (</w:t>
            </w:r>
            <w:r>
              <w:rPr>
                <w:color w:val="000000"/>
                <w:sz w:val="26"/>
                <w:szCs w:val="26"/>
                <w:lang w:val="en-US"/>
              </w:rPr>
              <w:t>câu</w:t>
            </w:r>
            <w:r>
              <w:rPr>
                <w:color w:val="000000"/>
                <w:sz w:val="26"/>
                <w:szCs w:val="26"/>
              </w:rPr>
              <w:t xml:space="preserve">) </w:t>
            </w:r>
            <w:r>
              <w:rPr>
                <w:color w:val="000000"/>
                <w:sz w:val="26"/>
                <w:szCs w:val="26"/>
                <w:lang w:val="en-US"/>
              </w:rPr>
              <w:t xml:space="preserve">lần lượt </w:t>
            </w:r>
            <w:r>
              <w:rPr>
                <w:color w:val="000000"/>
                <w:sz w:val="26"/>
                <w:szCs w:val="26"/>
              </w:rPr>
              <w:t xml:space="preserve">là </w:t>
            </w:r>
            <w:r>
              <w:rPr>
                <w:color w:val="000000"/>
                <w:sz w:val="26"/>
                <w:szCs w:val="26"/>
                <w:lang w:val="en-US"/>
              </w:rPr>
              <w:t xml:space="preserve">số câu trả lời đúng và sai + </w:t>
            </w:r>
            <w:r>
              <w:rPr>
                <w:color w:val="000000"/>
                <w:sz w:val="26"/>
                <w:szCs w:val="26"/>
              </w:rPr>
              <w:t>ĐK</w:t>
            </w:r>
          </w:p>
          <w:p w14:paraId="7FAA29DE" w14:textId="77777777" w:rsidR="00993B69" w:rsidRDefault="00993B69" w:rsidP="00993B69">
            <w:pPr>
              <w:tabs>
                <w:tab w:val="left" w:pos="1062"/>
              </w:tabs>
              <w:spacing w:after="0" w:line="240" w:lineRule="auto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Lập được hệ phương trình </w:t>
            </w:r>
            <w:r w:rsidRPr="00993B69">
              <w:rPr>
                <w:color w:val="000000"/>
                <w:position w:val="-30"/>
                <w:sz w:val="26"/>
                <w:szCs w:val="26"/>
              </w:rPr>
              <w:object w:dxaOrig="1300" w:dyaOrig="720" w14:anchorId="62B1C2F8">
                <v:shape id="_x0000_i1027" type="#_x0000_t75" style="width:64.5pt;height:36.75pt" o:ole="" fillcolor="window">
                  <v:imagedata r:id="rId13" o:title=""/>
                </v:shape>
                <o:OLEObject Type="Embed" ProgID="Equation.DSMT4" ShapeID="_x0000_i1027" DrawAspect="Content" ObjectID="_1764141542" r:id="rId14"/>
              </w:object>
            </w:r>
            <w:r w:rsidRPr="009F2F96">
              <w:rPr>
                <w:color w:val="000000"/>
                <w:sz w:val="26"/>
                <w:szCs w:val="26"/>
              </w:rPr>
              <w:tab/>
            </w:r>
            <w:r>
              <w:rPr>
                <w:color w:val="000000"/>
                <w:sz w:val="26"/>
                <w:szCs w:val="26"/>
              </w:rPr>
              <w:t xml:space="preserve"> </w:t>
            </w:r>
          </w:p>
          <w:p w14:paraId="3E151C37" w14:textId="77777777" w:rsidR="00993B69" w:rsidRPr="00993B69" w:rsidRDefault="00993B69" w:rsidP="00993B69">
            <w:pPr>
              <w:tabs>
                <w:tab w:val="left" w:pos="1062"/>
              </w:tabs>
              <w:spacing w:after="0" w:line="240" w:lineRule="auto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Giải được x = </w:t>
            </w:r>
            <w:r w:rsidRPr="00993B69">
              <w:rPr>
                <w:color w:val="000000"/>
                <w:sz w:val="26"/>
                <w:szCs w:val="26"/>
              </w:rPr>
              <w:t>1</w:t>
            </w:r>
            <w:r>
              <w:rPr>
                <w:color w:val="000000"/>
                <w:sz w:val="26"/>
                <w:szCs w:val="26"/>
              </w:rPr>
              <w:t xml:space="preserve">6 và y = </w:t>
            </w:r>
            <w:r w:rsidRPr="00993B69">
              <w:rPr>
                <w:color w:val="000000"/>
                <w:sz w:val="26"/>
                <w:szCs w:val="26"/>
              </w:rPr>
              <w:t>4</w:t>
            </w:r>
          </w:p>
          <w:p w14:paraId="4AE84505" w14:textId="77777777" w:rsidR="004E3AC6" w:rsidRPr="00993B69" w:rsidRDefault="00993B69" w:rsidP="00993B69">
            <w:pPr>
              <w:tabs>
                <w:tab w:val="center" w:pos="7920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Vậy </w:t>
            </w:r>
            <w:r w:rsidRPr="00993B69">
              <w:rPr>
                <w:color w:val="000000"/>
                <w:sz w:val="26"/>
                <w:szCs w:val="26"/>
              </w:rPr>
              <w:t>nhóm của bạn Lan đã trả lời đúng 16 câu và sai 4 câu</w:t>
            </w:r>
          </w:p>
          <w:p w14:paraId="4BAC9EE4" w14:textId="77777777" w:rsidR="004E3AC6" w:rsidRPr="00993B69" w:rsidRDefault="004E3AC6" w:rsidP="0056099C">
            <w:pPr>
              <w:tabs>
                <w:tab w:val="center" w:pos="7920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1710" w:type="dxa"/>
          </w:tcPr>
          <w:p w14:paraId="38587502" w14:textId="77777777" w:rsidR="00993B69" w:rsidRDefault="00993B69" w:rsidP="00993B69">
            <w:pPr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0,</w:t>
            </w:r>
            <w:r>
              <w:rPr>
                <w:color w:val="000000"/>
                <w:sz w:val="26"/>
                <w:szCs w:val="26"/>
                <w:lang w:val="en-US"/>
              </w:rPr>
              <w:t>2</w:t>
            </w:r>
            <w:r w:rsidRPr="009F2F96">
              <w:rPr>
                <w:color w:val="000000"/>
                <w:sz w:val="26"/>
                <w:szCs w:val="26"/>
              </w:rPr>
              <w:t>5đ</w:t>
            </w:r>
          </w:p>
          <w:p w14:paraId="348DA1F2" w14:textId="77777777" w:rsidR="004E3AC6" w:rsidRDefault="00993B69" w:rsidP="00993B69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9F2F96">
              <w:rPr>
                <w:color w:val="000000"/>
                <w:sz w:val="26"/>
                <w:szCs w:val="26"/>
              </w:rPr>
              <w:t>0,</w:t>
            </w:r>
            <w:r>
              <w:rPr>
                <w:color w:val="000000"/>
                <w:sz w:val="26"/>
                <w:szCs w:val="26"/>
                <w:lang w:val="en-US"/>
              </w:rPr>
              <w:t>2</w:t>
            </w:r>
            <w:r w:rsidRPr="009F2F96">
              <w:rPr>
                <w:color w:val="000000"/>
                <w:sz w:val="26"/>
                <w:szCs w:val="26"/>
              </w:rPr>
              <w:t>5đ</w:t>
            </w:r>
          </w:p>
          <w:p w14:paraId="388AA10C" w14:textId="77777777" w:rsidR="00993B69" w:rsidRDefault="00993B69" w:rsidP="00993B69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395124EC" w14:textId="77777777" w:rsidR="00993B69" w:rsidRPr="00993B69" w:rsidRDefault="00993B69" w:rsidP="00993B69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0,25đ</w:t>
            </w:r>
          </w:p>
        </w:tc>
      </w:tr>
      <w:tr w:rsidR="004E3AC6" w:rsidRPr="009F2F96" w14:paraId="581F7BB7" w14:textId="77777777" w:rsidTr="00BE754D">
        <w:tc>
          <w:tcPr>
            <w:tcW w:w="1008" w:type="dxa"/>
          </w:tcPr>
          <w:p w14:paraId="67E65A66" w14:textId="77777777" w:rsidR="004E3AC6" w:rsidRPr="009F2F96" w:rsidRDefault="004E3AC6" w:rsidP="004E3AC6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5</w:t>
            </w:r>
            <w:r w:rsidRPr="009F2F96">
              <w:rPr>
                <w:color w:val="000000"/>
                <w:sz w:val="26"/>
                <w:szCs w:val="26"/>
              </w:rPr>
              <w:t xml:space="preserve"> (</w:t>
            </w:r>
            <w:r>
              <w:rPr>
                <w:color w:val="000000"/>
                <w:sz w:val="26"/>
                <w:szCs w:val="26"/>
                <w:lang w:val="en-US"/>
              </w:rPr>
              <w:t>0</w:t>
            </w:r>
            <w:r w:rsidRPr="009F2F96">
              <w:rPr>
                <w:color w:val="000000"/>
                <w:sz w:val="26"/>
                <w:szCs w:val="26"/>
              </w:rPr>
              <w:t>,</w:t>
            </w:r>
            <w:r>
              <w:rPr>
                <w:color w:val="000000"/>
                <w:sz w:val="26"/>
                <w:szCs w:val="26"/>
                <w:lang w:val="en-US"/>
              </w:rPr>
              <w:t>5</w:t>
            </w:r>
            <w:r w:rsidRPr="009F2F96">
              <w:rPr>
                <w:color w:val="000000"/>
                <w:sz w:val="26"/>
                <w:szCs w:val="26"/>
              </w:rPr>
              <w:t>đ)</w:t>
            </w:r>
          </w:p>
          <w:p w14:paraId="0B26F843" w14:textId="77777777" w:rsidR="004E3AC6" w:rsidRDefault="004E3AC6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560" w:type="dxa"/>
          </w:tcPr>
          <w:p w14:paraId="710EE9D2" w14:textId="77777777" w:rsidR="004E3AC6" w:rsidRPr="00F40379" w:rsidRDefault="005208CC" w:rsidP="0056099C">
            <w:pPr>
              <w:tabs>
                <w:tab w:val="center" w:pos="7920"/>
              </w:tabs>
              <w:spacing w:after="0" w:line="240" w:lineRule="auto"/>
              <w:jc w:val="both"/>
              <w:rPr>
                <w:sz w:val="26"/>
                <w:szCs w:val="26"/>
                <w:lang w:val="pt-BR"/>
              </w:rPr>
            </w:pPr>
            <w:r w:rsidRPr="00F40379">
              <w:rPr>
                <w:sz w:val="26"/>
                <w:szCs w:val="26"/>
                <w:lang w:val="pt-BR"/>
              </w:rPr>
              <w:t xml:space="preserve">Chu vi bánh xe đạp: C = </w:t>
            </w:r>
            <w:r>
              <w:rPr>
                <w:sz w:val="26"/>
                <w:szCs w:val="26"/>
                <w:lang w:val="en-US"/>
              </w:rPr>
              <w:sym w:font="Symbol" w:char="F070"/>
            </w:r>
            <w:r w:rsidRPr="00F40379">
              <w:rPr>
                <w:sz w:val="26"/>
                <w:szCs w:val="26"/>
                <w:lang w:val="pt-BR"/>
              </w:rPr>
              <w:t>d = 3,14.75 = 235,5 (cm).</w:t>
            </w:r>
          </w:p>
          <w:p w14:paraId="642D0211" w14:textId="77777777" w:rsidR="00993B69" w:rsidRPr="00F40379" w:rsidRDefault="005208CC" w:rsidP="0056099C">
            <w:pPr>
              <w:tabs>
                <w:tab w:val="center" w:pos="7920"/>
              </w:tabs>
              <w:spacing w:after="0" w:line="240" w:lineRule="auto"/>
              <w:jc w:val="both"/>
              <w:rPr>
                <w:sz w:val="26"/>
                <w:szCs w:val="26"/>
                <w:lang w:val="pt-BR"/>
              </w:rPr>
            </w:pPr>
            <w:r w:rsidRPr="00F40379">
              <w:rPr>
                <w:sz w:val="26"/>
                <w:szCs w:val="26"/>
                <w:lang w:val="pt-BR"/>
              </w:rPr>
              <w:t>Quãng đường xe đi được: 600.235,5 = 141300 (cm) = 1413 (m)</w:t>
            </w:r>
          </w:p>
          <w:p w14:paraId="2DB52BDB" w14:textId="77777777" w:rsidR="00993B69" w:rsidRPr="00F40379" w:rsidRDefault="00993B69" w:rsidP="0056099C">
            <w:pPr>
              <w:tabs>
                <w:tab w:val="center" w:pos="7920"/>
              </w:tabs>
              <w:spacing w:after="0" w:line="240" w:lineRule="auto"/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1710" w:type="dxa"/>
          </w:tcPr>
          <w:p w14:paraId="1A6036B2" w14:textId="77777777" w:rsidR="005208CC" w:rsidRDefault="005208CC" w:rsidP="005208C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CE53C0">
              <w:rPr>
                <w:color w:val="000000"/>
                <w:sz w:val="26"/>
                <w:szCs w:val="26"/>
              </w:rPr>
              <w:t>0,25đ</w:t>
            </w:r>
          </w:p>
          <w:p w14:paraId="781EFEBC" w14:textId="77777777" w:rsidR="004E3AC6" w:rsidRPr="005208CC" w:rsidRDefault="005208CC" w:rsidP="005208C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CE53C0">
              <w:rPr>
                <w:color w:val="000000"/>
                <w:sz w:val="26"/>
                <w:szCs w:val="26"/>
              </w:rPr>
              <w:t>0,25đ</w:t>
            </w:r>
          </w:p>
        </w:tc>
      </w:tr>
      <w:tr w:rsidR="004E3AC6" w:rsidRPr="009F2F96" w14:paraId="1B969774" w14:textId="77777777" w:rsidTr="00BE754D">
        <w:tc>
          <w:tcPr>
            <w:tcW w:w="1008" w:type="dxa"/>
          </w:tcPr>
          <w:p w14:paraId="4AD9FA6A" w14:textId="77777777" w:rsidR="004E3AC6" w:rsidRPr="009F2F96" w:rsidRDefault="004E3AC6" w:rsidP="004E3AC6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6</w:t>
            </w:r>
            <w:r w:rsidRPr="009F2F96">
              <w:rPr>
                <w:color w:val="000000"/>
                <w:sz w:val="26"/>
                <w:szCs w:val="26"/>
              </w:rPr>
              <w:t xml:space="preserve"> (</w:t>
            </w:r>
            <w:r>
              <w:rPr>
                <w:color w:val="000000"/>
                <w:sz w:val="26"/>
                <w:szCs w:val="26"/>
                <w:lang w:val="en-US"/>
              </w:rPr>
              <w:t>0</w:t>
            </w:r>
            <w:r w:rsidRPr="009F2F96">
              <w:rPr>
                <w:color w:val="000000"/>
                <w:sz w:val="26"/>
                <w:szCs w:val="26"/>
              </w:rPr>
              <w:t>,</w:t>
            </w:r>
            <w:r>
              <w:rPr>
                <w:color w:val="000000"/>
                <w:sz w:val="26"/>
                <w:szCs w:val="26"/>
                <w:lang w:val="en-US"/>
              </w:rPr>
              <w:t>75</w:t>
            </w:r>
            <w:r w:rsidRPr="009F2F96">
              <w:rPr>
                <w:color w:val="000000"/>
                <w:sz w:val="26"/>
                <w:szCs w:val="26"/>
              </w:rPr>
              <w:t>đ)</w:t>
            </w:r>
          </w:p>
          <w:p w14:paraId="276893AB" w14:textId="77777777" w:rsidR="004E3AC6" w:rsidRDefault="004E3AC6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560" w:type="dxa"/>
          </w:tcPr>
          <w:p w14:paraId="71F5D4D2" w14:textId="77777777" w:rsidR="004E3AC6" w:rsidRDefault="0071781F" w:rsidP="0056099C">
            <w:pPr>
              <w:tabs>
                <w:tab w:val="center" w:pos="7920"/>
              </w:tabs>
              <w:spacing w:after="0" w:line="240" w:lineRule="auto"/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Tiền lãi và vốn vay sau 1 năm: 300.(1 + 10%) = 330 (triệu đồng)</w:t>
            </w:r>
          </w:p>
          <w:p w14:paraId="7EF263FC" w14:textId="77777777" w:rsidR="0071781F" w:rsidRDefault="0071781F" w:rsidP="0071781F">
            <w:pPr>
              <w:tabs>
                <w:tab w:val="center" w:pos="7920"/>
              </w:tabs>
              <w:spacing w:after="0" w:line="240" w:lineRule="auto"/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Tiền lãi và vốn vay sau 2 năm: 330.(1 + 10%) = 363 (triệu đồng)</w:t>
            </w:r>
          </w:p>
          <w:p w14:paraId="33F2C9BC" w14:textId="77777777" w:rsidR="004E3AC6" w:rsidRDefault="00C021A8" w:rsidP="0056099C">
            <w:pPr>
              <w:tabs>
                <w:tab w:val="center" w:pos="7920"/>
              </w:tabs>
              <w:spacing w:after="0" w:line="240" w:lineRule="auto"/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Vậy sau hai năm, ông Năm phải trả cho ngân hàng 363 triệu đồng. </w:t>
            </w:r>
          </w:p>
          <w:p w14:paraId="04320FA3" w14:textId="77777777" w:rsidR="00C021A8" w:rsidRPr="004E3AC6" w:rsidRDefault="00C021A8" w:rsidP="0056099C">
            <w:pPr>
              <w:tabs>
                <w:tab w:val="center" w:pos="7920"/>
              </w:tabs>
              <w:spacing w:after="0" w:line="240" w:lineRule="auto"/>
              <w:jc w:val="both"/>
              <w:rPr>
                <w:sz w:val="26"/>
                <w:szCs w:val="26"/>
                <w:lang w:val="en-US"/>
              </w:rPr>
            </w:pPr>
          </w:p>
        </w:tc>
        <w:tc>
          <w:tcPr>
            <w:tcW w:w="1710" w:type="dxa"/>
          </w:tcPr>
          <w:p w14:paraId="0F8E87A1" w14:textId="77777777" w:rsidR="0071781F" w:rsidRDefault="0071781F" w:rsidP="0071781F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69F5F3CB" w14:textId="77777777" w:rsidR="004E3AC6" w:rsidRPr="0085756F" w:rsidRDefault="0071781F" w:rsidP="0071781F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CE53C0">
              <w:rPr>
                <w:color w:val="000000"/>
                <w:sz w:val="26"/>
                <w:szCs w:val="26"/>
              </w:rPr>
              <w:t>0,25đ</w:t>
            </w:r>
            <w:r w:rsidR="0085756F">
              <w:rPr>
                <w:color w:val="000000"/>
                <w:sz w:val="26"/>
                <w:szCs w:val="26"/>
                <w:lang w:val="en-US"/>
              </w:rPr>
              <w:t xml:space="preserve"> x 3</w:t>
            </w:r>
          </w:p>
        </w:tc>
      </w:tr>
      <w:tr w:rsidR="00304890" w:rsidRPr="009F2F96" w14:paraId="1928685F" w14:textId="77777777" w:rsidTr="00BE754D">
        <w:tc>
          <w:tcPr>
            <w:tcW w:w="1008" w:type="dxa"/>
          </w:tcPr>
          <w:p w14:paraId="7B3CF569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6C9FA6CB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43CE9815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67AD2B7A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7969DCF4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6D4E8396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781AF093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3C8C2493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6763E7E7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7EC47436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51AB4004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31C3B1CB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3B889881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024F6BF4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3BED1003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108C088E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6730E24F" w14:textId="77777777" w:rsidR="00304890" w:rsidRPr="009F2F96" w:rsidRDefault="00C021A8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7</w:t>
            </w:r>
            <w:r w:rsidR="00304890" w:rsidRPr="009F2F96">
              <w:rPr>
                <w:color w:val="000000"/>
                <w:sz w:val="26"/>
                <w:szCs w:val="26"/>
              </w:rPr>
              <w:t>a</w:t>
            </w:r>
          </w:p>
          <w:p w14:paraId="5966EFC7" w14:textId="77777777" w:rsidR="00304890" w:rsidRPr="009F2F96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(</w:t>
            </w:r>
            <w:r w:rsidR="00C021A8">
              <w:rPr>
                <w:color w:val="000000"/>
                <w:sz w:val="26"/>
                <w:szCs w:val="26"/>
                <w:lang w:val="en-US"/>
              </w:rPr>
              <w:t>1</w:t>
            </w:r>
            <w:r w:rsidRPr="009F2F96">
              <w:rPr>
                <w:color w:val="000000"/>
                <w:sz w:val="26"/>
                <w:szCs w:val="26"/>
              </w:rPr>
              <w:t>,</w:t>
            </w:r>
            <w:r>
              <w:rPr>
                <w:color w:val="000000"/>
                <w:sz w:val="26"/>
                <w:szCs w:val="26"/>
              </w:rPr>
              <w:t>0</w:t>
            </w:r>
            <w:r w:rsidRPr="009F2F96">
              <w:rPr>
                <w:color w:val="000000"/>
                <w:sz w:val="26"/>
                <w:szCs w:val="26"/>
              </w:rPr>
              <w:t>đ)</w:t>
            </w:r>
          </w:p>
          <w:p w14:paraId="5D098187" w14:textId="77777777" w:rsidR="00304890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50BB08E2" w14:textId="77777777" w:rsidR="00304890" w:rsidRPr="009F2F96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3250B512" w14:textId="77777777" w:rsidR="00304890" w:rsidRPr="009F2F96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. . . . .</w:t>
            </w:r>
          </w:p>
          <w:p w14:paraId="5D3F4DC0" w14:textId="77777777" w:rsidR="00304890" w:rsidRPr="009F2F96" w:rsidRDefault="00C021A8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7</w:t>
            </w:r>
            <w:r w:rsidR="00304890" w:rsidRPr="009F2F96">
              <w:rPr>
                <w:color w:val="000000"/>
                <w:sz w:val="26"/>
                <w:szCs w:val="26"/>
              </w:rPr>
              <w:t xml:space="preserve">b </w:t>
            </w:r>
          </w:p>
          <w:p w14:paraId="6096B343" w14:textId="77777777" w:rsidR="00304890" w:rsidRPr="009F2F96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(1,</w:t>
            </w:r>
            <w:r w:rsidR="00C021A8">
              <w:rPr>
                <w:color w:val="000000"/>
                <w:sz w:val="26"/>
                <w:szCs w:val="26"/>
                <w:lang w:val="en-US"/>
              </w:rPr>
              <w:t>0</w:t>
            </w:r>
            <w:r w:rsidRPr="009F2F96">
              <w:rPr>
                <w:color w:val="000000"/>
                <w:sz w:val="26"/>
                <w:szCs w:val="26"/>
              </w:rPr>
              <w:t>đ)</w:t>
            </w:r>
          </w:p>
          <w:p w14:paraId="1067FC7E" w14:textId="77777777" w:rsidR="00304890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004E1783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4EE8B6BC" w14:textId="77777777" w:rsidR="009650FB" w:rsidRDefault="009650FB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50B72257" w14:textId="77777777" w:rsid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1CAD35E1" w14:textId="77777777" w:rsidR="00EE4879" w:rsidRPr="00EE4879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  <w:lang w:val="en-US"/>
              </w:rPr>
            </w:pPr>
          </w:p>
          <w:p w14:paraId="3BF8BD26" w14:textId="77777777" w:rsidR="00304890" w:rsidRPr="009F2F96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. . . . .</w:t>
            </w:r>
          </w:p>
          <w:p w14:paraId="507D2E6D" w14:textId="77777777" w:rsidR="00304890" w:rsidRPr="009F2F96" w:rsidRDefault="00C021A8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7</w:t>
            </w:r>
            <w:r w:rsidR="00304890">
              <w:rPr>
                <w:color w:val="000000"/>
                <w:sz w:val="26"/>
                <w:szCs w:val="26"/>
              </w:rPr>
              <w:t>c</w:t>
            </w:r>
            <w:r w:rsidR="00304890" w:rsidRPr="009F2F96">
              <w:rPr>
                <w:color w:val="000000"/>
                <w:sz w:val="26"/>
                <w:szCs w:val="26"/>
              </w:rPr>
              <w:t xml:space="preserve"> </w:t>
            </w:r>
          </w:p>
          <w:p w14:paraId="6D6ADA58" w14:textId="77777777" w:rsidR="00304890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(1,</w:t>
            </w:r>
            <w:r w:rsidR="00C021A8">
              <w:rPr>
                <w:color w:val="000000"/>
                <w:sz w:val="26"/>
                <w:szCs w:val="26"/>
                <w:lang w:val="en-US"/>
              </w:rPr>
              <w:t>0</w:t>
            </w:r>
            <w:r w:rsidRPr="009F2F96">
              <w:rPr>
                <w:color w:val="000000"/>
                <w:sz w:val="26"/>
                <w:szCs w:val="26"/>
              </w:rPr>
              <w:t>đ)</w:t>
            </w:r>
          </w:p>
          <w:p w14:paraId="37475E80" w14:textId="77777777" w:rsidR="00304890" w:rsidRPr="009F2F96" w:rsidRDefault="00304890" w:rsidP="004A50E3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7560" w:type="dxa"/>
          </w:tcPr>
          <w:p w14:paraId="48012A25" w14:textId="77777777" w:rsidR="00EE4879" w:rsidRPr="00F40379" w:rsidRDefault="00EE4879" w:rsidP="00CA3959">
            <w:pPr>
              <w:spacing w:after="0" w:line="240" w:lineRule="auto"/>
              <w:jc w:val="both"/>
              <w:rPr>
                <w:color w:val="000000"/>
                <w:position w:val="-6"/>
                <w:sz w:val="26"/>
                <w:szCs w:val="26"/>
              </w:rPr>
            </w:pPr>
          </w:p>
          <w:p w14:paraId="6FBA9884" w14:textId="77777777" w:rsidR="00EE4879" w:rsidRPr="00F40379" w:rsidRDefault="00AE40A1" w:rsidP="00CA3959">
            <w:pPr>
              <w:spacing w:after="0" w:line="240" w:lineRule="auto"/>
              <w:jc w:val="both"/>
              <w:rPr>
                <w:color w:val="000000"/>
                <w:position w:val="-6"/>
                <w:sz w:val="26"/>
                <w:szCs w:val="26"/>
              </w:rPr>
            </w:pPr>
            <w:r>
              <w:rPr>
                <w:noProof/>
                <w:color w:val="000000"/>
                <w:position w:val="-6"/>
                <w:sz w:val="26"/>
                <w:szCs w:val="26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741184" behindDoc="0" locked="0" layoutInCell="1" allowOverlap="1" wp14:anchorId="5891905D" wp14:editId="635C2BAE">
                      <wp:simplePos x="0" y="0"/>
                      <wp:positionH relativeFrom="column">
                        <wp:posOffset>584826</wp:posOffset>
                      </wp:positionH>
                      <wp:positionV relativeFrom="paragraph">
                        <wp:posOffset>135653</wp:posOffset>
                      </wp:positionV>
                      <wp:extent cx="3555365" cy="2804160"/>
                      <wp:effectExtent l="0" t="0" r="6985" b="15240"/>
                      <wp:wrapNone/>
                      <wp:docPr id="18" name="Group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555365" cy="2804160"/>
                                <a:chOff x="463" y="1144"/>
                                <a:chExt cx="5599" cy="4416"/>
                              </a:xfrm>
                            </wpg:grpSpPr>
                            <wps:wsp>
                              <wps:cNvPr id="19" name="Oval 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7" y="1144"/>
                                  <a:ext cx="4417" cy="4416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18" y="4260"/>
                                  <a:ext cx="401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AutoShape 2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718" y="1558"/>
                                  <a:ext cx="715" cy="270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AutoShap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33" y="1558"/>
                                  <a:ext cx="3304" cy="270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AutoShape 2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431" y="1558"/>
                                  <a:ext cx="2" cy="270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AutoShape 2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718" y="2287"/>
                                  <a:ext cx="1614" cy="19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AutoShap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88" y="3236"/>
                                  <a:ext cx="3749" cy="102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AutoShap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33" y="1558"/>
                                  <a:ext cx="2565" cy="356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14" y="1172"/>
                                  <a:ext cx="244" cy="2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283AE97" w14:textId="77777777" w:rsidR="00EE4879" w:rsidRPr="00F22A6C" w:rsidRDefault="00EE4879" w:rsidP="005A09D9">
                                    <w:r w:rsidRPr="00F22A6C"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8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19" y="4241"/>
                                  <a:ext cx="266" cy="3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09590AB" w14:textId="77777777" w:rsidR="00EE4879" w:rsidRPr="00F22A6C" w:rsidRDefault="00EE4879" w:rsidP="005A09D9">
                                    <w:r w:rsidRPr="00F22A6C"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9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26" y="4198"/>
                                  <a:ext cx="236" cy="3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BC9379B" w14:textId="77777777" w:rsidR="00EE4879" w:rsidRPr="00F22A6C" w:rsidRDefault="00EE4879" w:rsidP="005A09D9">
                                    <w:r w:rsidRPr="00F22A6C"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30" name="Group 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31" y="4166"/>
                                  <a:ext cx="89" cy="94"/>
                                  <a:chOff x="0" y="0"/>
                                  <a:chExt cx="71801" cy="75066"/>
                                </a:xfrm>
                              </wpg:grpSpPr>
                              <wps:wsp>
                                <wps:cNvPr id="31" name="Straight Connector 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0"/>
                                    <a:ext cx="7175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4A7EBB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Straight Connector 62"/>
                                <wps:cNvCnPr>
                                  <a:cxnSpLocks noChangeShapeType="1"/>
                                </wps:cNvCnPr>
                                <wps:spPr bwMode="auto">
                                  <a:xfrm rot="-5400000">
                                    <a:off x="35923" y="39189"/>
                                    <a:ext cx="7175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4A7EBB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3" name="AutoShape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57" y="4260"/>
                                  <a:ext cx="3241" cy="8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61" y="5208"/>
                                  <a:ext cx="314" cy="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70B1584" w14:textId="77777777" w:rsidR="00EE4879" w:rsidRPr="003A3A9D" w:rsidRDefault="00EE4879" w:rsidP="005A09D9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7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85" y="3120"/>
                                  <a:ext cx="278" cy="2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CD06AD" w14:textId="77777777" w:rsidR="00EE4879" w:rsidRPr="00F22A6C" w:rsidRDefault="00EE4879" w:rsidP="005A09D9">
                                    <w:r w:rsidRPr="00F22A6C"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8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39" y="3129"/>
                                  <a:ext cx="216" cy="3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ADA29B7" w14:textId="77777777" w:rsidR="00EE4879" w:rsidRPr="00F22A6C" w:rsidRDefault="00EE4879" w:rsidP="005A09D9">
                                    <w:r w:rsidRPr="00F22A6C"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9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82" y="3923"/>
                                  <a:ext cx="265" cy="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DA851BD" w14:textId="77777777" w:rsidR="00EE4879" w:rsidRPr="003A3A9D" w:rsidRDefault="00EE4879" w:rsidP="005A09D9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0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96" y="3063"/>
                                  <a:ext cx="214" cy="2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36EBFB4" w14:textId="77777777" w:rsidR="00EE4879" w:rsidRPr="00F22A6C" w:rsidRDefault="00EE4879" w:rsidP="005A09D9">
                                    <w:r w:rsidRPr="00F22A6C"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1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42" y="1999"/>
                                  <a:ext cx="246" cy="3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8BC3CC3" w14:textId="77777777" w:rsidR="00EE4879" w:rsidRPr="00F22A6C" w:rsidRDefault="00EE4879" w:rsidP="005A09D9">
                                    <w:r w:rsidRPr="00F22A6C"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42" name="Group 63"/>
                              <wpg:cNvGrpSpPr>
                                <a:grpSpLocks/>
                              </wpg:cNvGrpSpPr>
                              <wpg:grpSpPr bwMode="auto">
                                <a:xfrm rot="6415123">
                                  <a:off x="1976" y="3250"/>
                                  <a:ext cx="89" cy="93"/>
                                  <a:chOff x="0" y="0"/>
                                  <a:chExt cx="71801" cy="75066"/>
                                </a:xfrm>
                              </wpg:grpSpPr>
                              <wps:wsp>
                                <wps:cNvPr id="43" name="Straight Connector 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0"/>
                                    <a:ext cx="7175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4A7EBB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" name="Straight Connector 62"/>
                                <wps:cNvCnPr>
                                  <a:cxnSpLocks noChangeShapeType="1"/>
                                </wps:cNvCnPr>
                                <wps:spPr bwMode="auto">
                                  <a:xfrm rot="-5400000">
                                    <a:off x="35923" y="39189"/>
                                    <a:ext cx="7175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4A7EBB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5" name="Group 63"/>
                              <wpg:cNvGrpSpPr>
                                <a:grpSpLocks/>
                              </wpg:cNvGrpSpPr>
                              <wpg:grpSpPr bwMode="auto">
                                <a:xfrm rot="7694246">
                                  <a:off x="3292" y="2307"/>
                                  <a:ext cx="89" cy="93"/>
                                  <a:chOff x="0" y="0"/>
                                  <a:chExt cx="71801" cy="75066"/>
                                </a:xfrm>
                              </wpg:grpSpPr>
                              <wps:wsp>
                                <wps:cNvPr id="46" name="Straight Connector 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0"/>
                                    <a:ext cx="7175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4A7EBB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" name="Straight Connector 62"/>
                                <wps:cNvCnPr>
                                  <a:cxnSpLocks noChangeShapeType="1"/>
                                </wps:cNvCnPr>
                                <wps:spPr bwMode="auto">
                                  <a:xfrm rot="-5400000">
                                    <a:off x="35923" y="39189"/>
                                    <a:ext cx="7175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4A7EBB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9" name="AutoShape 5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988" y="2287"/>
                                  <a:ext cx="1344" cy="94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18" y="1746"/>
                                  <a:ext cx="144" cy="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CB772F9" w14:textId="77777777" w:rsidR="00EE4879" w:rsidRPr="00920E6D" w:rsidRDefault="00EE4879" w:rsidP="005A09D9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920E6D">
                                      <w:rPr>
                                        <w:sz w:val="18"/>
                                        <w:szCs w:val="18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1" name="AutoShape 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63" y="1558"/>
                                  <a:ext cx="1970" cy="145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20" y="2865"/>
                                  <a:ext cx="127" cy="2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696637" w14:textId="77777777" w:rsidR="00EE4879" w:rsidRPr="002827A3" w:rsidRDefault="00EE4879" w:rsidP="005A09D9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2827A3">
                                      <w:rPr>
                                        <w:sz w:val="18"/>
                                        <w:szCs w:val="18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4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9" y="2591"/>
                                  <a:ext cx="168" cy="3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2DE48FD" w14:textId="77777777" w:rsidR="00EE4879" w:rsidRPr="00F22A6C" w:rsidRDefault="00EE4879" w:rsidP="005A09D9"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55" name="Group 63"/>
                              <wpg:cNvGrpSpPr>
                                <a:grpSpLocks/>
                              </wpg:cNvGrpSpPr>
                              <wpg:grpSpPr bwMode="auto">
                                <a:xfrm rot="8437055">
                                  <a:off x="2382" y="1580"/>
                                  <a:ext cx="89" cy="94"/>
                                  <a:chOff x="0" y="0"/>
                                  <a:chExt cx="71801" cy="75066"/>
                                </a:xfrm>
                              </wpg:grpSpPr>
                              <wps:wsp>
                                <wps:cNvPr id="56" name="Straight Connector 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0"/>
                                    <a:ext cx="7175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4A7EBB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" name="Straight Connector 62"/>
                                <wps:cNvCnPr>
                                  <a:cxnSpLocks noChangeShapeType="1"/>
                                </wps:cNvCnPr>
                                <wps:spPr bwMode="auto">
                                  <a:xfrm rot="-5400000">
                                    <a:off x="35923" y="39189"/>
                                    <a:ext cx="7175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4A7EBB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5891905D" id="Group 18" o:spid="_x0000_s1026" style="position:absolute;left:0;text-align:left;margin-left:46.05pt;margin-top:10.7pt;width:279.95pt;height:220.8pt;z-index:251741184;mso-width-relative:margin" coordorigin="463,1144" coordsize="5599,4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">
                      <v:oval id="Oval 23" o:spid="_x0000_s1027" style="position:absolute;left:1517;top:1144;width:4417;height:4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" filled="f" strokeweight=".5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4" o:spid="_x0000_s1028" type="#_x0000_t32" style="position:absolute;left:1718;top:4260;width:40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" strokeweight=".5pt"/>
                      <v:shape id="AutoShape 25" o:spid="_x0000_s1029" type="#_x0000_t32" style="position:absolute;left:1718;top:1558;width:715;height:270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" strokeweight=".5pt"/>
                      <v:shape id="AutoShape 26" o:spid="_x0000_s1030" type="#_x0000_t32" style="position:absolute;left:2433;top:1558;width:3304;height:27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" strokeweight=".5pt"/>
                      <v:shape id="AutoShape 27" o:spid="_x0000_s1031" type="#_x0000_t32" style="position:absolute;left:2431;top:1558;width:2;height:270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" strokeweight=".5pt"/>
                      <v:shape id="AutoShape 28" o:spid="_x0000_s1032" type="#_x0000_t32" style="position:absolute;left:1718;top:2287;width:1614;height:197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" strokeweight=".5pt"/>
                      <v:shape id="AutoShape 29" o:spid="_x0000_s1033" type="#_x0000_t32" style="position:absolute;left:1988;top:3236;width:3749;height:10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" strokeweight=".5pt"/>
                      <v:shape id="AutoShape 30" o:spid="_x0000_s1034" type="#_x0000_t32" style="position:absolute;left:2433;top:1558;width:2565;height:356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" strokeweight=".5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1" o:spid="_x0000_s1035" type="#_x0000_t202" style="position:absolute;left:2214;top:1172;width:244;height: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" filled="f" stroked="f" strokeweight=".5pt">
                        <v:textbox inset="0,0,0,0">
                          <w:txbxContent>
                            <w:p w14:paraId="7283AE97" w14:textId="77777777" w:rsidR="00EE4879" w:rsidRPr="00F22A6C" w:rsidRDefault="00EE4879" w:rsidP="005A09D9">
                              <w:r w:rsidRPr="00F22A6C">
                                <w:t>A</w:t>
                              </w:r>
                            </w:p>
                          </w:txbxContent>
                        </v:textbox>
                      </v:shape>
                      <v:shape id="Text Box 61" o:spid="_x0000_s1036" type="#_x0000_t202" style="position:absolute;left:1419;top:4241;width:266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" filled="f" stroked="f" strokeweight=".5pt">
                        <v:textbox inset="0,0,0,0">
                          <w:txbxContent>
                            <w:p w14:paraId="309590AB" w14:textId="77777777" w:rsidR="00EE4879" w:rsidRPr="00F22A6C" w:rsidRDefault="00EE4879" w:rsidP="005A09D9">
                              <w:r w:rsidRPr="00F22A6C">
                                <w:t>B</w:t>
                              </w:r>
                            </w:p>
                          </w:txbxContent>
                        </v:textbox>
                      </v:shape>
                      <v:shape id="Text Box 61" o:spid="_x0000_s1037" type="#_x0000_t202" style="position:absolute;left:5826;top:4198;width:236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" filled="f" stroked="f" strokeweight=".5pt">
                        <v:textbox inset="0,0,0,0">
                          <w:txbxContent>
                            <w:p w14:paraId="2BC9379B" w14:textId="77777777" w:rsidR="00EE4879" w:rsidRPr="00F22A6C" w:rsidRDefault="00EE4879" w:rsidP="005A09D9">
                              <w:r w:rsidRPr="00F22A6C">
                                <w:t>C</w:t>
                              </w:r>
                            </w:p>
                          </w:txbxContent>
                        </v:textbox>
                      </v:shape>
                      <v:group id="Group 63" o:spid="_x0000_s1038" style="position:absolute;left:2431;top:4166;width:89;height:94" coordsize="71801,75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<v:line id="Straight Connector 61" o:spid="_x0000_s1039" style="position:absolute;visibility:visible;mso-wrap-style:square" from="0,0" to="7175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" strokecolor="#4a7ebb" strokeweight=".5pt"/>
                        <v:line id="Straight Connector 62" o:spid="_x0000_s1040" style="position:absolute;rotation:-90;visibility:visible;mso-wrap-style:square" from="35923,39189" to="107678,39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" strokecolor="#4a7ebb" strokeweight=".5pt"/>
                      </v:group>
                      <v:shape id="AutoShape 37" o:spid="_x0000_s1041" type="#_x0000_t32" style="position:absolute;left:1757;top:4260;width:3241;height:8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" strokeweight=".5pt"/>
                      <v:shape id="Text Box 61" o:spid="_x0000_s1042" type="#_x0000_t202" style="position:absolute;left:5061;top:5208;width:314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" filled="f" stroked="f" strokeweight=".5pt">
                        <v:textbox inset="0,0,0,0">
                          <w:txbxContent>
                            <w:p w14:paraId="470B1584" w14:textId="77777777" w:rsidR="00EE4879" w:rsidRPr="003A3A9D" w:rsidRDefault="00EE4879" w:rsidP="005A09D9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61" o:spid="_x0000_s1043" type="#_x0000_t202" style="position:absolute;left:3885;top:3120;width:278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" filled="f" stroked="f" strokeweight=".5pt">
                        <v:textbox inset="0,0,0,0">
                          <w:txbxContent>
                            <w:p w14:paraId="6DCD06AD" w14:textId="77777777" w:rsidR="00EE4879" w:rsidRPr="00F22A6C" w:rsidRDefault="00EE4879" w:rsidP="005A09D9">
                              <w:r w:rsidRPr="00F22A6C">
                                <w:t>O</w:t>
                              </w:r>
                            </w:p>
                          </w:txbxContent>
                        </v:textbox>
                      </v:shape>
                      <v:shape id="Text Box 61" o:spid="_x0000_s1044" type="#_x0000_t202" style="position:absolute;left:2639;top:3129;width:216;height:3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" filled="f" stroked="f" strokeweight=".5pt">
                        <v:textbox inset="0,0,0,0">
                          <w:txbxContent>
                            <w:p w14:paraId="4ADA29B7" w14:textId="77777777" w:rsidR="00EE4879" w:rsidRPr="00F22A6C" w:rsidRDefault="00EE4879" w:rsidP="005A09D9">
                              <w:r w:rsidRPr="00F22A6C">
                                <w:t>H</w:t>
                              </w:r>
                            </w:p>
                          </w:txbxContent>
                        </v:textbox>
                      </v:shape>
                      <v:shape id="Text Box 61" o:spid="_x0000_s1045" type="#_x0000_t202" style="position:absolute;left:2182;top:3923;width:265;height:3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" filled="f" stroked="f" strokeweight=".5pt">
                        <v:textbox inset="0,0,0,0">
                          <w:txbxContent>
                            <w:p w14:paraId="5DA851BD" w14:textId="77777777" w:rsidR="00EE4879" w:rsidRPr="003A3A9D" w:rsidRDefault="00EE4879" w:rsidP="005A09D9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61" o:spid="_x0000_s1046" type="#_x0000_t202" style="position:absolute;left:1696;top:3063;width:214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" filled="f" stroked="f" strokeweight=".5pt">
                        <v:textbox inset="0,0,0,0">
                          <w:txbxContent>
                            <w:p w14:paraId="536EBFB4" w14:textId="77777777" w:rsidR="00EE4879" w:rsidRPr="00F22A6C" w:rsidRDefault="00EE4879" w:rsidP="005A09D9">
                              <w:r w:rsidRPr="00F22A6C">
                                <w:t>F</w:t>
                              </w:r>
                            </w:p>
                          </w:txbxContent>
                        </v:textbox>
                      </v:shape>
                      <v:shape id="Text Box 61" o:spid="_x0000_s1047" type="#_x0000_t202" style="position:absolute;left:3442;top:1999;width:246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" filled="f" stroked="f" strokeweight=".5pt">
                        <v:textbox inset="0,0,0,0">
                          <w:txbxContent>
                            <w:p w14:paraId="28BC3CC3" w14:textId="77777777" w:rsidR="00EE4879" w:rsidRPr="00F22A6C" w:rsidRDefault="00EE4879" w:rsidP="005A09D9">
                              <w:r w:rsidRPr="00F22A6C">
                                <w:t>E</w:t>
                              </w:r>
                            </w:p>
                          </w:txbxContent>
                        </v:textbox>
                      </v:shape>
                      <v:group id="Group 63" o:spid="_x0000_s1048" style="position:absolute;left:1976;top:3250;width:89;height:93;rotation:7007025fd" coordsize="71801,75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">
                        <v:line id="Straight Connector 61" o:spid="_x0000_s1049" style="position:absolute;visibility:visible;mso-wrap-style:square" from="0,0" to="7175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" strokecolor="#4a7ebb" strokeweight=".5pt"/>
                        <v:line id="Straight Connector 62" o:spid="_x0000_s1050" style="position:absolute;rotation:-90;visibility:visible;mso-wrap-style:square" from="35923,39189" to="107678,39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" strokecolor="#4a7ebb" strokeweight=".5pt"/>
                      </v:group>
                      <v:group id="Group 63" o:spid="_x0000_s1051" style="position:absolute;left:3292;top:2307;width:89;height:93;rotation:8404168fd" coordsize="71801,75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">
                        <v:line id="Straight Connector 61" o:spid="_x0000_s1052" style="position:absolute;visibility:visible;mso-wrap-style:square" from="0,0" to="7175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" strokecolor="#4a7ebb" strokeweight=".5pt"/>
                        <v:line id="Straight Connector 62" o:spid="_x0000_s1053" style="position:absolute;rotation:-90;visibility:visible;mso-wrap-style:square" from="35923,39189" to="107678,39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" strokecolor="#4a7ebb" strokeweight=".5pt"/>
                      </v:group>
                      <v:shape id="AutoShape 53" o:spid="_x0000_s1054" type="#_x0000_t32" style="position:absolute;left:1988;top:2287;width:1344;height:9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" strokeweight=".5pt"/>
                      <v:shape id="Text Box 61" o:spid="_x0000_s1055" type="#_x0000_t202" style="position:absolute;left:2218;top:1746;width:144;height: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" filled="f" stroked="f" strokeweight=".5pt">
                        <v:textbox inset="0,0,0,0">
                          <w:txbxContent>
                            <w:p w14:paraId="6CB772F9" w14:textId="77777777" w:rsidR="00EE4879" w:rsidRPr="00920E6D" w:rsidRDefault="00EE4879" w:rsidP="005A09D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20E6D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AutoShape 55" o:spid="_x0000_s1056" type="#_x0000_t32" style="position:absolute;left:463;top:1558;width:1970;height:145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" strokeweight=".5pt"/>
                      <v:shape id="Text Box 61" o:spid="_x0000_s1057" type="#_x0000_t202" style="position:absolute;left:2120;top:2865;width:127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" filled="f" stroked="f" strokeweight=".5pt">
                        <v:textbox inset="0,0,0,0">
                          <w:txbxContent>
                            <w:p w14:paraId="49696637" w14:textId="77777777" w:rsidR="00EE4879" w:rsidRPr="002827A3" w:rsidRDefault="00EE4879" w:rsidP="005A09D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827A3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61" o:spid="_x0000_s1058" type="#_x0000_t202" style="position:absolute;left:519;top:2591;width:168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" filled="f" stroked="f" strokeweight=".5pt">
                        <v:textbox inset="0,0,0,0">
                          <w:txbxContent>
                            <w:p w14:paraId="22DE48FD" w14:textId="77777777" w:rsidR="00EE4879" w:rsidRPr="00F22A6C" w:rsidRDefault="00EE4879" w:rsidP="005A09D9"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  <v:group id="Group 63" o:spid="_x0000_s1059" style="position:absolute;left:2382;top:1580;width:89;height:94;rotation:9215514fd" coordsize="71801,75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">
                        <v:line id="Straight Connector 61" o:spid="_x0000_s1060" style="position:absolute;visibility:visible;mso-wrap-style:square" from="0,0" to="7175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" strokecolor="#4a7ebb" strokeweight=".5pt"/>
                        <v:line id="Straight Connector 62" o:spid="_x0000_s1061" style="position:absolute;rotation:-90;visibility:visible;mso-wrap-style:square" from="35923,39189" to="107678,39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" strokecolor="#4a7ebb" strokeweight=".5pt"/>
                      </v:group>
                    </v:group>
                  </w:pict>
                </mc:Fallback>
              </mc:AlternateContent>
            </w:r>
          </w:p>
          <w:p w14:paraId="647A004E" w14:textId="77777777" w:rsidR="00EE4879" w:rsidRPr="00F40379" w:rsidRDefault="00EE4879" w:rsidP="00CA3959">
            <w:pPr>
              <w:spacing w:after="0" w:line="240" w:lineRule="auto"/>
              <w:jc w:val="both"/>
              <w:rPr>
                <w:color w:val="000000"/>
                <w:position w:val="-6"/>
                <w:sz w:val="26"/>
                <w:szCs w:val="26"/>
              </w:rPr>
            </w:pPr>
          </w:p>
          <w:p w14:paraId="376A9005" w14:textId="77777777" w:rsidR="00EE4879" w:rsidRPr="00F40379" w:rsidRDefault="00EE4879" w:rsidP="00CA3959">
            <w:pPr>
              <w:spacing w:after="0" w:line="240" w:lineRule="auto"/>
              <w:jc w:val="both"/>
              <w:rPr>
                <w:color w:val="000000"/>
                <w:position w:val="-6"/>
                <w:sz w:val="26"/>
                <w:szCs w:val="26"/>
              </w:rPr>
            </w:pPr>
          </w:p>
          <w:p w14:paraId="0E23E7EF" w14:textId="77777777" w:rsidR="00EE4879" w:rsidRPr="00F40379" w:rsidRDefault="00EE4879" w:rsidP="00CA3959">
            <w:pPr>
              <w:spacing w:after="0" w:line="240" w:lineRule="auto"/>
              <w:jc w:val="both"/>
              <w:rPr>
                <w:color w:val="000000"/>
                <w:position w:val="-6"/>
                <w:sz w:val="26"/>
                <w:szCs w:val="26"/>
              </w:rPr>
            </w:pPr>
          </w:p>
          <w:p w14:paraId="128586AE" w14:textId="77777777" w:rsidR="00EE4879" w:rsidRPr="00F40379" w:rsidRDefault="00EE4879" w:rsidP="00CA3959">
            <w:pPr>
              <w:spacing w:after="0" w:line="240" w:lineRule="auto"/>
              <w:jc w:val="both"/>
              <w:rPr>
                <w:color w:val="000000"/>
                <w:position w:val="-6"/>
                <w:sz w:val="26"/>
                <w:szCs w:val="26"/>
              </w:rPr>
            </w:pPr>
          </w:p>
          <w:p w14:paraId="278C864C" w14:textId="77777777" w:rsidR="00EE4879" w:rsidRPr="00F40379" w:rsidRDefault="00EE4879" w:rsidP="00CA3959">
            <w:pPr>
              <w:spacing w:after="0" w:line="240" w:lineRule="auto"/>
              <w:jc w:val="both"/>
              <w:rPr>
                <w:color w:val="000000"/>
                <w:position w:val="-6"/>
                <w:sz w:val="26"/>
                <w:szCs w:val="26"/>
              </w:rPr>
            </w:pPr>
          </w:p>
          <w:p w14:paraId="5508D738" w14:textId="77777777" w:rsidR="00EE4879" w:rsidRPr="00F40379" w:rsidRDefault="00EE4879" w:rsidP="00CA3959">
            <w:pPr>
              <w:spacing w:after="0" w:line="240" w:lineRule="auto"/>
              <w:jc w:val="both"/>
              <w:rPr>
                <w:color w:val="000000"/>
                <w:position w:val="-6"/>
                <w:sz w:val="26"/>
                <w:szCs w:val="26"/>
              </w:rPr>
            </w:pPr>
          </w:p>
          <w:p w14:paraId="4F354F5E" w14:textId="77777777" w:rsidR="00EE4879" w:rsidRPr="00F40379" w:rsidRDefault="00EE4879" w:rsidP="00CA3959">
            <w:pPr>
              <w:spacing w:after="0" w:line="240" w:lineRule="auto"/>
              <w:jc w:val="both"/>
              <w:rPr>
                <w:color w:val="000000"/>
                <w:position w:val="-6"/>
                <w:sz w:val="26"/>
                <w:szCs w:val="26"/>
              </w:rPr>
            </w:pPr>
          </w:p>
          <w:p w14:paraId="4B32A2B0" w14:textId="77777777" w:rsidR="00EE4879" w:rsidRPr="00F40379" w:rsidRDefault="00AE40A1" w:rsidP="00CA3959">
            <w:pPr>
              <w:spacing w:after="0" w:line="240" w:lineRule="auto"/>
              <w:jc w:val="both"/>
              <w:rPr>
                <w:color w:val="000000"/>
                <w:position w:val="-6"/>
                <w:sz w:val="26"/>
                <w:szCs w:val="26"/>
              </w:rPr>
            </w:pPr>
            <w:r>
              <w:rPr>
                <w:noProof/>
                <w:color w:val="000000"/>
                <w:position w:val="-6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 wp14:anchorId="6204A1A1" wp14:editId="66B97B26">
                      <wp:simplePos x="0" y="0"/>
                      <wp:positionH relativeFrom="column">
                        <wp:posOffset>2680326</wp:posOffset>
                      </wp:positionH>
                      <wp:positionV relativeFrom="paragraph">
                        <wp:posOffset>64533</wp:posOffset>
                      </wp:positionV>
                      <wp:extent cx="31750" cy="33020"/>
                      <wp:effectExtent l="0" t="0" r="25400" b="24130"/>
                      <wp:wrapNone/>
                      <wp:docPr id="64" name="Oval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" cy="330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7B2B5ECB" id="Oval 75" o:spid="_x0000_s1026" style="position:absolute;margin-left:211.05pt;margin-top:5.1pt;width:2.5pt;height:2.6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" fillcolor="red" strokeweight="0"/>
                  </w:pict>
                </mc:Fallback>
              </mc:AlternateContent>
            </w:r>
          </w:p>
          <w:p w14:paraId="70981619" w14:textId="77777777" w:rsidR="00EE4879" w:rsidRPr="00F40379" w:rsidRDefault="00EE4879" w:rsidP="00CA3959">
            <w:pPr>
              <w:spacing w:after="0" w:line="240" w:lineRule="auto"/>
              <w:jc w:val="both"/>
              <w:rPr>
                <w:color w:val="000000"/>
                <w:position w:val="-6"/>
                <w:sz w:val="26"/>
                <w:szCs w:val="26"/>
              </w:rPr>
            </w:pPr>
          </w:p>
          <w:p w14:paraId="1594A6F5" w14:textId="77777777" w:rsidR="00EE4879" w:rsidRPr="00F40379" w:rsidRDefault="00EE4879" w:rsidP="00CA3959">
            <w:pPr>
              <w:spacing w:after="0" w:line="240" w:lineRule="auto"/>
              <w:jc w:val="both"/>
              <w:rPr>
                <w:color w:val="000000"/>
                <w:position w:val="-6"/>
                <w:sz w:val="26"/>
                <w:szCs w:val="26"/>
              </w:rPr>
            </w:pPr>
          </w:p>
          <w:p w14:paraId="02D5D1CF" w14:textId="77777777" w:rsidR="00EE4879" w:rsidRPr="00F40379" w:rsidRDefault="00EE4879" w:rsidP="00CA3959">
            <w:pPr>
              <w:spacing w:after="0" w:line="240" w:lineRule="auto"/>
              <w:jc w:val="both"/>
              <w:rPr>
                <w:color w:val="000000"/>
                <w:position w:val="-6"/>
                <w:sz w:val="26"/>
                <w:szCs w:val="26"/>
              </w:rPr>
            </w:pPr>
          </w:p>
          <w:p w14:paraId="5FDEACA4" w14:textId="77777777" w:rsidR="00EE4879" w:rsidRPr="00F40379" w:rsidRDefault="00EE4879" w:rsidP="00CA3959">
            <w:pPr>
              <w:spacing w:after="0" w:line="240" w:lineRule="auto"/>
              <w:jc w:val="both"/>
              <w:rPr>
                <w:color w:val="000000"/>
                <w:position w:val="-6"/>
                <w:sz w:val="26"/>
                <w:szCs w:val="26"/>
              </w:rPr>
            </w:pPr>
          </w:p>
          <w:p w14:paraId="7C92037E" w14:textId="77777777" w:rsidR="00EE4879" w:rsidRPr="00F40379" w:rsidRDefault="00EE4879" w:rsidP="00CA3959">
            <w:pPr>
              <w:spacing w:after="0" w:line="240" w:lineRule="auto"/>
              <w:jc w:val="both"/>
              <w:rPr>
                <w:color w:val="000000"/>
                <w:position w:val="-6"/>
                <w:sz w:val="26"/>
                <w:szCs w:val="26"/>
              </w:rPr>
            </w:pPr>
          </w:p>
          <w:p w14:paraId="089CE98B" w14:textId="77777777" w:rsidR="00EE4879" w:rsidRPr="00F40379" w:rsidRDefault="00EE4879" w:rsidP="00CA3959">
            <w:pPr>
              <w:spacing w:after="0" w:line="240" w:lineRule="auto"/>
              <w:jc w:val="both"/>
              <w:rPr>
                <w:color w:val="000000"/>
                <w:position w:val="-6"/>
                <w:sz w:val="26"/>
                <w:szCs w:val="26"/>
              </w:rPr>
            </w:pPr>
          </w:p>
          <w:p w14:paraId="06B83B36" w14:textId="77777777" w:rsidR="00EE4879" w:rsidRPr="00F40379" w:rsidRDefault="00EE4879" w:rsidP="00CA3959">
            <w:pPr>
              <w:spacing w:after="0" w:line="240" w:lineRule="auto"/>
              <w:jc w:val="both"/>
              <w:rPr>
                <w:color w:val="000000"/>
                <w:position w:val="-6"/>
                <w:sz w:val="26"/>
                <w:szCs w:val="26"/>
              </w:rPr>
            </w:pPr>
          </w:p>
          <w:p w14:paraId="64C4458E" w14:textId="77777777" w:rsidR="00304890" w:rsidRPr="00F40379" w:rsidRDefault="00C82978" w:rsidP="00CA3959">
            <w:pPr>
              <w:spacing w:after="0" w:line="240" w:lineRule="auto"/>
              <w:jc w:val="both"/>
              <w:rPr>
                <w:sz w:val="26"/>
                <w:szCs w:val="26"/>
              </w:rPr>
            </w:pPr>
            <w:r w:rsidRPr="00CA3959">
              <w:rPr>
                <w:color w:val="000000"/>
                <w:position w:val="-6"/>
                <w:sz w:val="26"/>
                <w:szCs w:val="26"/>
              </w:rPr>
              <w:object w:dxaOrig="1860" w:dyaOrig="340" w14:anchorId="74B63C97">
                <v:shape id="_x0000_i1028" type="#_x0000_t75" style="width:93pt;height:17.25pt" o:ole="" fillcolor="window">
                  <v:imagedata r:id="rId15" o:title=""/>
                </v:shape>
                <o:OLEObject Type="Embed" ProgID="Equation.DSMT4" ShapeID="_x0000_i1028" DrawAspect="Content" ObjectID="_1764141543" r:id="rId16"/>
              </w:object>
            </w:r>
            <w:r w:rsidR="00304890" w:rsidRPr="00CA3959">
              <w:rPr>
                <w:sz w:val="26"/>
                <w:szCs w:val="26"/>
              </w:rPr>
              <w:t xml:space="preserve"> </w:t>
            </w:r>
            <w:r w:rsidR="00C021A8" w:rsidRPr="00CA3959">
              <w:rPr>
                <w:sz w:val="26"/>
                <w:szCs w:val="26"/>
              </w:rPr>
              <w:t xml:space="preserve">(BE, CF </w:t>
            </w:r>
            <w:r w:rsidR="00F87296" w:rsidRPr="00CA3959">
              <w:rPr>
                <w:sz w:val="26"/>
                <w:szCs w:val="26"/>
              </w:rPr>
              <w:t xml:space="preserve">là đường cao của </w:t>
            </w:r>
            <w:r w:rsidR="00F87296" w:rsidRPr="00CA3959">
              <w:rPr>
                <w:sz w:val="26"/>
                <w:szCs w:val="26"/>
              </w:rPr>
              <w:sym w:font="Symbol" w:char="F044"/>
            </w:r>
            <w:r w:rsidR="00F87296" w:rsidRPr="00F40379">
              <w:rPr>
                <w:sz w:val="26"/>
                <w:szCs w:val="26"/>
              </w:rPr>
              <w:t>ABC)</w:t>
            </w:r>
          </w:p>
          <w:p w14:paraId="58AD489A" w14:textId="77777777" w:rsidR="00F87296" w:rsidRPr="00F40379" w:rsidRDefault="00F87296" w:rsidP="00CA3959">
            <w:pPr>
              <w:spacing w:after="0" w:line="240" w:lineRule="auto"/>
              <w:jc w:val="both"/>
              <w:rPr>
                <w:sz w:val="26"/>
                <w:szCs w:val="26"/>
              </w:rPr>
            </w:pPr>
            <w:r w:rsidRPr="00CA3959">
              <w:rPr>
                <w:sz w:val="26"/>
                <w:szCs w:val="26"/>
              </w:rPr>
              <w:sym w:font="Symbol" w:char="F0DE"/>
            </w:r>
            <w:r w:rsidRPr="00F40379">
              <w:rPr>
                <w:sz w:val="26"/>
                <w:szCs w:val="26"/>
              </w:rPr>
              <w:t xml:space="preserve"> </w:t>
            </w:r>
            <w:r w:rsidR="00C82978" w:rsidRPr="00CA3959">
              <w:rPr>
                <w:color w:val="000000"/>
                <w:position w:val="-6"/>
                <w:sz w:val="26"/>
                <w:szCs w:val="26"/>
              </w:rPr>
              <w:object w:dxaOrig="1939" w:dyaOrig="340" w14:anchorId="0E3F5A41">
                <v:shape id="_x0000_i1029" type="#_x0000_t75" style="width:96pt;height:17.25pt" o:ole="" fillcolor="window">
                  <v:imagedata r:id="rId17" o:title=""/>
                </v:shape>
                <o:OLEObject Type="Embed" ProgID="Equation.DSMT4" ShapeID="_x0000_i1029" DrawAspect="Content" ObjectID="_1764141544" r:id="rId18"/>
              </w:object>
            </w:r>
            <w:r w:rsidRPr="00F40379">
              <w:rPr>
                <w:sz w:val="26"/>
                <w:szCs w:val="26"/>
              </w:rPr>
              <w:t xml:space="preserve">  </w:t>
            </w:r>
          </w:p>
          <w:p w14:paraId="0AC72AFE" w14:textId="77777777" w:rsidR="00F87296" w:rsidRPr="00CA3959" w:rsidRDefault="00F87296" w:rsidP="00CA3959">
            <w:pPr>
              <w:spacing w:after="0" w:line="240" w:lineRule="auto"/>
              <w:jc w:val="both"/>
              <w:rPr>
                <w:sz w:val="26"/>
                <w:szCs w:val="26"/>
              </w:rPr>
            </w:pPr>
            <w:r w:rsidRPr="00CA3959">
              <w:rPr>
                <w:sz w:val="26"/>
                <w:szCs w:val="26"/>
              </w:rPr>
              <w:sym w:font="Symbol" w:char="F0DE"/>
            </w:r>
            <w:r w:rsidRPr="00CA3959">
              <w:rPr>
                <w:sz w:val="26"/>
                <w:szCs w:val="26"/>
              </w:rPr>
              <w:t xml:space="preserve"> tứ giác AEHF nội tiếp đường tròn đường kính AH (tứ giác có tổng hai góc đối bằng 180</w:t>
            </w:r>
            <w:r w:rsidRPr="00CA3959">
              <w:rPr>
                <w:sz w:val="26"/>
                <w:szCs w:val="26"/>
                <w:vertAlign w:val="superscript"/>
              </w:rPr>
              <w:t>0</w:t>
            </w:r>
            <w:r w:rsidRPr="00CA3959">
              <w:rPr>
                <w:sz w:val="26"/>
                <w:szCs w:val="26"/>
              </w:rPr>
              <w:t>)</w:t>
            </w:r>
          </w:p>
          <w:p w14:paraId="15C90D18" w14:textId="77777777" w:rsidR="00304890" w:rsidRPr="00CA3959" w:rsidRDefault="00304890" w:rsidP="00CA3959">
            <w:pPr>
              <w:spacing w:after="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CA3959">
              <w:rPr>
                <w:color w:val="000000"/>
                <w:sz w:val="26"/>
                <w:szCs w:val="26"/>
              </w:rPr>
              <w:t xml:space="preserve">. . . . . . . . . . . . . . . . . . . . . .  </w:t>
            </w:r>
          </w:p>
          <w:p w14:paraId="5D081BBF" w14:textId="77777777" w:rsidR="00C021A8" w:rsidRPr="00CA3959" w:rsidRDefault="00C82978" w:rsidP="00CA3959">
            <w:pPr>
              <w:spacing w:after="0" w:line="240" w:lineRule="auto"/>
              <w:jc w:val="both"/>
              <w:rPr>
                <w:sz w:val="26"/>
                <w:szCs w:val="26"/>
              </w:rPr>
            </w:pPr>
            <w:r w:rsidRPr="00CA3959">
              <w:rPr>
                <w:color w:val="000000"/>
                <w:position w:val="-6"/>
                <w:sz w:val="26"/>
                <w:szCs w:val="26"/>
              </w:rPr>
              <w:object w:dxaOrig="1800" w:dyaOrig="340" w14:anchorId="2F762A95">
                <v:shape id="_x0000_i1030" type="#_x0000_t75" style="width:90.75pt;height:17.25pt" o:ole="" fillcolor="window">
                  <v:imagedata r:id="rId19" o:title=""/>
                </v:shape>
                <o:OLEObject Type="Embed" ProgID="Equation.DSMT4" ShapeID="_x0000_i1030" DrawAspect="Content" ObjectID="_1764141545" r:id="rId20"/>
              </w:object>
            </w:r>
            <w:r w:rsidR="00C021A8" w:rsidRPr="00CA3959">
              <w:rPr>
                <w:sz w:val="26"/>
                <w:szCs w:val="26"/>
              </w:rPr>
              <w:t xml:space="preserve"> (BE</w:t>
            </w:r>
            <w:r w:rsidR="00CA3959" w:rsidRPr="00F40379">
              <w:rPr>
                <w:sz w:val="26"/>
                <w:szCs w:val="26"/>
              </w:rPr>
              <w:t>, CF</w:t>
            </w:r>
            <w:r w:rsidR="00C021A8" w:rsidRPr="00CA3959">
              <w:rPr>
                <w:sz w:val="26"/>
                <w:szCs w:val="26"/>
              </w:rPr>
              <w:t xml:space="preserve"> là đường cao của </w:t>
            </w:r>
            <w:r w:rsidR="00C021A8" w:rsidRPr="00CA3959">
              <w:rPr>
                <w:sz w:val="26"/>
                <w:szCs w:val="26"/>
              </w:rPr>
              <w:sym w:font="Symbol" w:char="F044"/>
            </w:r>
            <w:r w:rsidR="00C021A8" w:rsidRPr="00CA3959">
              <w:rPr>
                <w:sz w:val="26"/>
                <w:szCs w:val="26"/>
              </w:rPr>
              <w:t>ABC)</w:t>
            </w:r>
          </w:p>
          <w:p w14:paraId="1B1D59E9" w14:textId="77777777" w:rsidR="00C021A8" w:rsidRPr="00C82978" w:rsidRDefault="00C021A8" w:rsidP="00CA3959">
            <w:pPr>
              <w:spacing w:after="0" w:line="240" w:lineRule="auto"/>
              <w:jc w:val="both"/>
              <w:rPr>
                <w:sz w:val="26"/>
                <w:szCs w:val="26"/>
              </w:rPr>
            </w:pPr>
            <w:r w:rsidRPr="00CA3959">
              <w:rPr>
                <w:sz w:val="26"/>
                <w:szCs w:val="26"/>
              </w:rPr>
              <w:sym w:font="Symbol" w:char="F0DE"/>
            </w:r>
            <w:r w:rsidRPr="00CA3959">
              <w:rPr>
                <w:sz w:val="26"/>
                <w:szCs w:val="26"/>
              </w:rPr>
              <w:t xml:space="preserve"> tứ giác BCEF nội tiếp đường tròn </w:t>
            </w:r>
          </w:p>
          <w:p w14:paraId="500F0C38" w14:textId="77777777" w:rsidR="00B81DB1" w:rsidRPr="00F40379" w:rsidRDefault="00B81DB1" w:rsidP="00CA3959">
            <w:pPr>
              <w:spacing w:after="0" w:line="240" w:lineRule="auto"/>
              <w:jc w:val="both"/>
              <w:rPr>
                <w:sz w:val="26"/>
                <w:szCs w:val="26"/>
              </w:rPr>
            </w:pPr>
            <w:r w:rsidRPr="00CA3959">
              <w:rPr>
                <w:sz w:val="26"/>
                <w:szCs w:val="26"/>
              </w:rPr>
              <w:sym w:font="Symbol" w:char="F0DE"/>
            </w:r>
            <w:r w:rsidRPr="00F40379">
              <w:rPr>
                <w:sz w:val="26"/>
                <w:szCs w:val="26"/>
              </w:rPr>
              <w:t xml:space="preserve"> </w:t>
            </w:r>
            <w:r w:rsidR="00C82978" w:rsidRPr="00CA3959">
              <w:rPr>
                <w:color w:val="000000"/>
                <w:position w:val="-6"/>
                <w:sz w:val="26"/>
                <w:szCs w:val="26"/>
              </w:rPr>
              <w:object w:dxaOrig="1280" w:dyaOrig="340" w14:anchorId="634C6E18">
                <v:shape id="_x0000_i1031" type="#_x0000_t75" style="width:64.5pt;height:17.25pt" o:ole="" fillcolor="window">
                  <v:imagedata r:id="rId21" o:title=""/>
                </v:shape>
                <o:OLEObject Type="Embed" ProgID="Equation.DSMT4" ShapeID="_x0000_i1031" DrawAspect="Content" ObjectID="_1764141546" r:id="rId22"/>
              </w:object>
            </w:r>
            <w:r w:rsidRPr="00F40379">
              <w:rPr>
                <w:sz w:val="26"/>
                <w:szCs w:val="26"/>
              </w:rPr>
              <w:t xml:space="preserve"> </w:t>
            </w:r>
          </w:p>
          <w:p w14:paraId="6C54B29B" w14:textId="77777777" w:rsidR="00CA3959" w:rsidRPr="005A09D9" w:rsidRDefault="009650FB" w:rsidP="00CA3959">
            <w:pPr>
              <w:spacing w:after="0" w:line="240" w:lineRule="auto"/>
              <w:jc w:val="both"/>
              <w:rPr>
                <w:sz w:val="26"/>
                <w:szCs w:val="26"/>
              </w:rPr>
            </w:pPr>
            <w:r w:rsidRPr="00F40379">
              <w:rPr>
                <w:sz w:val="26"/>
                <w:szCs w:val="26"/>
              </w:rPr>
              <w:t xml:space="preserve">Chứng minh được </w:t>
            </w:r>
            <w:r w:rsidR="00CA3959" w:rsidRPr="005A09D9">
              <w:rPr>
                <w:sz w:val="26"/>
                <w:szCs w:val="26"/>
              </w:rPr>
              <w:t xml:space="preserve"> </w:t>
            </w:r>
            <w:r w:rsidR="00CA3959" w:rsidRPr="005A09D9">
              <w:rPr>
                <w:sz w:val="26"/>
                <w:szCs w:val="26"/>
              </w:rPr>
              <w:sym w:font="Symbol" w:char="F044"/>
            </w:r>
            <w:r w:rsidR="00CA3959" w:rsidRPr="005A09D9">
              <w:rPr>
                <w:sz w:val="26"/>
                <w:szCs w:val="26"/>
              </w:rPr>
              <w:t xml:space="preserve">ADC </w:t>
            </w:r>
            <w:r w:rsidR="00CA3959">
              <w:rPr>
                <w:noProof/>
                <w:sz w:val="26"/>
                <w:szCs w:val="26"/>
                <w:lang w:val="en-US"/>
              </w:rPr>
              <mc:AlternateContent>
                <mc:Choice Requires="wpg">
                  <w:drawing>
                    <wp:inline distT="0" distB="0" distL="0" distR="0" wp14:anchorId="06287201" wp14:editId="58AA3753">
                      <wp:extent cx="118110" cy="60325"/>
                      <wp:effectExtent l="0" t="0" r="15240" b="15875"/>
                      <wp:docPr id="59" name="Group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8110" cy="60325"/>
                                <a:chOff x="3087" y="9500"/>
                                <a:chExt cx="1977" cy="1004"/>
                              </a:xfrm>
                            </wpg:grpSpPr>
                            <wps:wsp>
                              <wps:cNvPr id="60" name="Arc 3"/>
                              <wps:cNvSpPr>
                                <a:spLocks/>
                              </wps:cNvSpPr>
                              <wps:spPr bwMode="auto">
                                <a:xfrm rot="-5400000">
                                  <a:off x="4088" y="9512"/>
                                  <a:ext cx="976" cy="976"/>
                                </a:xfrm>
                                <a:custGeom>
                                  <a:avLst/>
                                  <a:gdLst>
                                    <a:gd name="G0" fmla="+- 21594 0 0"/>
                                    <a:gd name="G1" fmla="+- 21600 0 0"/>
                                    <a:gd name="G2" fmla="+- 21600 0 0"/>
                                    <a:gd name="T0" fmla="*/ 21594 w 43194"/>
                                    <a:gd name="T1" fmla="*/ 0 h 43200"/>
                                    <a:gd name="T2" fmla="*/ 0 w 43194"/>
                                    <a:gd name="T3" fmla="*/ 22111 h 43200"/>
                                    <a:gd name="T4" fmla="*/ 21594 w 43194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194" h="43200" fill="none" extrusionOk="0">
                                      <a:moveTo>
                                        <a:pt x="21593" y="0"/>
                                      </a:moveTo>
                                      <a:cubicBezTo>
                                        <a:pt x="33523" y="0"/>
                                        <a:pt x="43194" y="9670"/>
                                        <a:pt x="43194" y="21600"/>
                                      </a:cubicBezTo>
                                      <a:cubicBezTo>
                                        <a:pt x="43194" y="33529"/>
                                        <a:pt x="33523" y="43200"/>
                                        <a:pt x="21594" y="43200"/>
                                      </a:cubicBezTo>
                                      <a:cubicBezTo>
                                        <a:pt x="9863" y="43200"/>
                                        <a:pt x="277" y="33837"/>
                                        <a:pt x="0" y="22110"/>
                                      </a:cubicBezTo>
                                    </a:path>
                                    <a:path w="43194" h="43200" stroke="0" extrusionOk="0">
                                      <a:moveTo>
                                        <a:pt x="21593" y="0"/>
                                      </a:moveTo>
                                      <a:cubicBezTo>
                                        <a:pt x="33523" y="0"/>
                                        <a:pt x="43194" y="9670"/>
                                        <a:pt x="43194" y="21600"/>
                                      </a:cubicBezTo>
                                      <a:cubicBezTo>
                                        <a:pt x="43194" y="33529"/>
                                        <a:pt x="33523" y="43200"/>
                                        <a:pt x="21594" y="43200"/>
                                      </a:cubicBezTo>
                                      <a:cubicBezTo>
                                        <a:pt x="9863" y="43200"/>
                                        <a:pt x="277" y="33837"/>
                                        <a:pt x="0" y="22110"/>
                                      </a:cubicBezTo>
                                      <a:lnTo>
                                        <a:pt x="21594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Arc 4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3087" y="9500"/>
                                  <a:ext cx="1004" cy="1004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21339 w 43200"/>
                                    <a:gd name="T1" fmla="*/ 43198 h 43198"/>
                                    <a:gd name="T2" fmla="*/ 43200 w 43200"/>
                                    <a:gd name="T3" fmla="*/ 21600 h 43198"/>
                                    <a:gd name="T4" fmla="*/ 21600 w 43200"/>
                                    <a:gd name="T5" fmla="*/ 21600 h 431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43198" fill="none" extrusionOk="0">
                                      <a:moveTo>
                                        <a:pt x="21338" y="43198"/>
                                      </a:moveTo>
                                      <a:cubicBezTo>
                                        <a:pt x="9512" y="43055"/>
                                        <a:pt x="0" y="33427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</a:path>
                                    <a:path w="43200" h="43198" stroke="0" extrusionOk="0">
                                      <a:moveTo>
                                        <a:pt x="21338" y="43198"/>
                                      </a:moveTo>
                                      <a:cubicBezTo>
                                        <a:pt x="9512" y="43055"/>
                                        <a:pt x="0" y="33427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-1"/>
                                        <a:pt x="43199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B1AA8B6" id="Group 59" o:spid="_x0000_s1026" style="width:9.3pt;height:4.75pt;mso-position-horizontal-relative:char;mso-position-vertical-relative:line" coordorigin="3087,9500" coordsize="1977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">
                      <v:shape id="Arc 3" o:spid="_x0000_s1027" style="position:absolute;left:4088;top:9512;width:976;height:976;rotation:-90;visibility:visible;mso-wrap-style:square;v-text-anchor:top" coordsize="43194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" path="m21593,nfc33523,,43194,9670,43194,21600v,11929,-9671,21600,-21600,21600c9863,43200,277,33837,,22110em21593,nsc33523,,43194,9670,43194,21600v,11929,-9671,21600,-21600,21600c9863,43200,277,33837,,22110r21594,-510l21593,xe" filled="f">
                        <v:path arrowok="t" o:extrusionok="f" o:connecttype="custom" o:connectlocs="488,0;0,500;488,488" o:connectangles="0,0,0"/>
                      </v:shape>
                      <v:shape id="Arc 4" o:spid="_x0000_s1028" style="position:absolute;left:3087;top:9500;width:1004;height:1004;flip:y;visibility:visible;mso-wrap-style:square;v-text-anchor:top" coordsize="43200,43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" path="m21338,43198nfc9512,43055,,33427,,21600,,9670,9670,,21600,,33529,-1,43199,9670,43200,21599em21338,43198nsc9512,43055,,33427,,21600,,9670,9670,,21600,,33529,-1,43199,9670,43200,21599r-21600,1l21338,43198xe" filled="f">
                        <v:path arrowok="t" o:extrusionok="f" o:connecttype="custom" o:connectlocs="496,1004;1004,502;502,502" o:connectangles="0,0,0"/>
                      </v:shape>
                      <w10:anchorlock/>
                    </v:group>
                  </w:pict>
                </mc:Fallback>
              </mc:AlternateContent>
            </w:r>
            <w:r w:rsidR="00CA3959" w:rsidRPr="005A09D9">
              <w:rPr>
                <w:sz w:val="26"/>
                <w:szCs w:val="26"/>
              </w:rPr>
              <w:t xml:space="preserve"> </w:t>
            </w:r>
            <w:r w:rsidR="00CA3959" w:rsidRPr="005A09D9">
              <w:rPr>
                <w:sz w:val="26"/>
                <w:szCs w:val="26"/>
              </w:rPr>
              <w:sym w:font="Symbol" w:char="F044"/>
            </w:r>
            <w:r w:rsidR="00CA3959" w:rsidRPr="005A09D9">
              <w:rPr>
                <w:sz w:val="26"/>
                <w:szCs w:val="26"/>
              </w:rPr>
              <w:t xml:space="preserve">ABM (g.g) </w:t>
            </w:r>
          </w:p>
          <w:p w14:paraId="0854E497" w14:textId="77777777" w:rsidR="00CA3959" w:rsidRPr="005A09D9" w:rsidRDefault="00CA3959" w:rsidP="00CA3959">
            <w:pPr>
              <w:spacing w:after="0" w:line="240" w:lineRule="auto"/>
              <w:jc w:val="both"/>
              <w:rPr>
                <w:color w:val="000000"/>
                <w:position w:val="-10"/>
                <w:sz w:val="26"/>
                <w:szCs w:val="26"/>
              </w:rPr>
            </w:pPr>
            <w:r w:rsidRPr="005A09D9">
              <w:rPr>
                <w:sz w:val="26"/>
                <w:szCs w:val="26"/>
              </w:rPr>
              <w:sym w:font="Symbol" w:char="F0DE"/>
            </w:r>
            <w:r w:rsidRPr="005A09D9">
              <w:rPr>
                <w:sz w:val="26"/>
                <w:szCs w:val="26"/>
              </w:rPr>
              <w:t xml:space="preserve"> </w:t>
            </w:r>
            <w:r w:rsidRPr="005A09D9">
              <w:rPr>
                <w:color w:val="000000"/>
                <w:position w:val="-24"/>
                <w:sz w:val="26"/>
                <w:szCs w:val="26"/>
              </w:rPr>
              <w:object w:dxaOrig="1160" w:dyaOrig="620" w14:anchorId="15195661">
                <v:shape id="_x0000_i1032" type="#_x0000_t75" style="width:58.5pt;height:31.5pt" o:ole="" fillcolor="window">
                  <v:imagedata r:id="rId23" o:title=""/>
                </v:shape>
                <o:OLEObject Type="Embed" ProgID="Equation.3" ShapeID="_x0000_i1032" DrawAspect="Content" ObjectID="_1764141547" r:id="rId24"/>
              </w:object>
            </w:r>
            <w:r w:rsidRPr="005A09D9">
              <w:rPr>
                <w:sz w:val="26"/>
                <w:szCs w:val="26"/>
              </w:rPr>
              <w:t xml:space="preserve"> </w:t>
            </w:r>
          </w:p>
          <w:p w14:paraId="3BD22722" w14:textId="77777777" w:rsidR="00CA3959" w:rsidRPr="005A09D9" w:rsidRDefault="00CA3959" w:rsidP="00CA3959">
            <w:pPr>
              <w:spacing w:after="0" w:line="240" w:lineRule="auto"/>
              <w:jc w:val="both"/>
              <w:rPr>
                <w:sz w:val="26"/>
                <w:szCs w:val="26"/>
              </w:rPr>
            </w:pPr>
            <w:r w:rsidRPr="005A09D9">
              <w:rPr>
                <w:sz w:val="26"/>
                <w:szCs w:val="26"/>
              </w:rPr>
              <w:sym w:font="Symbol" w:char="F0DE"/>
            </w:r>
            <w:r w:rsidRPr="005A09D9">
              <w:rPr>
                <w:sz w:val="26"/>
                <w:szCs w:val="26"/>
              </w:rPr>
              <w:t xml:space="preserve"> AD.AM = AB.AC</w:t>
            </w:r>
          </w:p>
          <w:p w14:paraId="083418A0" w14:textId="77777777" w:rsidR="00304890" w:rsidRPr="00CA3959" w:rsidRDefault="00304890" w:rsidP="00CA3959">
            <w:pPr>
              <w:spacing w:after="0" w:line="240" w:lineRule="auto"/>
              <w:jc w:val="both"/>
              <w:rPr>
                <w:color w:val="000000"/>
                <w:sz w:val="26"/>
                <w:szCs w:val="26"/>
              </w:rPr>
            </w:pPr>
            <w:r w:rsidRPr="00CA3959">
              <w:rPr>
                <w:color w:val="000000"/>
                <w:sz w:val="26"/>
                <w:szCs w:val="26"/>
              </w:rPr>
              <w:t xml:space="preserve">. . . . . . . . . . . . . . . . . .  </w:t>
            </w:r>
          </w:p>
          <w:p w14:paraId="51A15A5C" w14:textId="77777777" w:rsidR="00EE4879" w:rsidRPr="005A09D9" w:rsidRDefault="00EE4879" w:rsidP="009650FB">
            <w:pPr>
              <w:spacing w:after="0" w:line="240" w:lineRule="auto"/>
              <w:jc w:val="both"/>
              <w:rPr>
                <w:color w:val="000000"/>
                <w:position w:val="-10"/>
                <w:sz w:val="26"/>
                <w:szCs w:val="26"/>
              </w:rPr>
            </w:pPr>
            <w:r w:rsidRPr="005A09D9">
              <w:rPr>
                <w:sz w:val="26"/>
                <w:szCs w:val="26"/>
              </w:rPr>
              <w:t xml:space="preserve">Từ A vẽ tia tiếp tuyến Ax với đường tròn (O) </w:t>
            </w:r>
          </w:p>
          <w:p w14:paraId="36146A04" w14:textId="77777777" w:rsidR="00EE4879" w:rsidRPr="005A09D9" w:rsidRDefault="009650FB" w:rsidP="00EE4879">
            <w:pPr>
              <w:spacing w:after="0" w:line="240" w:lineRule="auto"/>
              <w:jc w:val="both"/>
              <w:rPr>
                <w:sz w:val="26"/>
                <w:szCs w:val="26"/>
              </w:rPr>
            </w:pPr>
            <w:r w:rsidRPr="009650FB">
              <w:rPr>
                <w:sz w:val="26"/>
                <w:szCs w:val="26"/>
              </w:rPr>
              <w:t xml:space="preserve">Chứng minh được </w:t>
            </w:r>
            <w:r w:rsidR="00EE4879" w:rsidRPr="005A09D9">
              <w:rPr>
                <w:sz w:val="26"/>
                <w:szCs w:val="26"/>
              </w:rPr>
              <w:t xml:space="preserve"> </w:t>
            </w:r>
            <w:r w:rsidR="00EE4879" w:rsidRPr="005A09D9">
              <w:rPr>
                <w:color w:val="000000"/>
                <w:position w:val="-10"/>
                <w:sz w:val="26"/>
                <w:szCs w:val="26"/>
              </w:rPr>
              <w:object w:dxaOrig="780" w:dyaOrig="380" w14:anchorId="081377F2">
                <v:shape id="_x0000_i1033" type="#_x0000_t75" style="width:39pt;height:18.75pt" o:ole="" fillcolor="window">
                  <v:imagedata r:id="rId25" o:title=""/>
                </v:shape>
                <o:OLEObject Type="Embed" ProgID="Equation.3" ShapeID="_x0000_i1033" DrawAspect="Content" ObjectID="_1764141548" r:id="rId26"/>
              </w:object>
            </w:r>
            <w:r w:rsidR="00EE4879" w:rsidRPr="005A09D9">
              <w:rPr>
                <w:sz w:val="26"/>
                <w:szCs w:val="26"/>
              </w:rPr>
              <w:t xml:space="preserve"> </w:t>
            </w:r>
          </w:p>
          <w:p w14:paraId="4833F930" w14:textId="77777777" w:rsidR="00EE4879" w:rsidRPr="005A09D9" w:rsidRDefault="009650FB" w:rsidP="00EE4879">
            <w:pPr>
              <w:spacing w:after="0" w:line="240" w:lineRule="auto"/>
              <w:jc w:val="both"/>
              <w:rPr>
                <w:sz w:val="26"/>
                <w:szCs w:val="26"/>
              </w:rPr>
            </w:pPr>
            <w:r w:rsidRPr="009650FB">
              <w:rPr>
                <w:sz w:val="26"/>
                <w:szCs w:val="26"/>
              </w:rPr>
              <w:t xml:space="preserve">Chứng minh </w:t>
            </w:r>
            <w:r>
              <w:rPr>
                <w:sz w:val="26"/>
                <w:szCs w:val="26"/>
              </w:rPr>
              <w:t>EF // Ax</w:t>
            </w:r>
            <w:r w:rsidRPr="009650FB">
              <w:rPr>
                <w:sz w:val="26"/>
                <w:szCs w:val="26"/>
              </w:rPr>
              <w:t xml:space="preserve">, từ đó chứng minh được </w:t>
            </w:r>
            <w:r w:rsidR="00EE4879" w:rsidRPr="005A09D9">
              <w:rPr>
                <w:sz w:val="26"/>
                <w:szCs w:val="26"/>
              </w:rPr>
              <w:t xml:space="preserve">AM </w:t>
            </w:r>
            <w:r w:rsidR="00EE4879" w:rsidRPr="005A09D9">
              <w:rPr>
                <w:sz w:val="26"/>
                <w:szCs w:val="26"/>
              </w:rPr>
              <w:sym w:font="Symbol" w:char="F05E"/>
            </w:r>
            <w:r w:rsidR="00EE4879" w:rsidRPr="005A09D9">
              <w:rPr>
                <w:sz w:val="26"/>
                <w:szCs w:val="26"/>
              </w:rPr>
              <w:t xml:space="preserve"> EF</w:t>
            </w:r>
          </w:p>
          <w:p w14:paraId="0CEB8932" w14:textId="77777777" w:rsidR="00304890" w:rsidRPr="00B81DB1" w:rsidRDefault="00304890" w:rsidP="00EE4879">
            <w:pPr>
              <w:tabs>
                <w:tab w:val="center" w:pos="8280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CA3959">
              <w:rPr>
                <w:sz w:val="26"/>
                <w:szCs w:val="26"/>
              </w:rPr>
              <w:tab/>
            </w:r>
          </w:p>
        </w:tc>
        <w:tc>
          <w:tcPr>
            <w:tcW w:w="1710" w:type="dxa"/>
          </w:tcPr>
          <w:p w14:paraId="42FB0613" w14:textId="77777777" w:rsidR="00EE4879" w:rsidRPr="00B81DB1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3324E89C" w14:textId="77777777" w:rsidR="00EE4879" w:rsidRPr="00B81DB1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29FC7D1E" w14:textId="77777777" w:rsidR="00EE4879" w:rsidRPr="00B81DB1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5658B692" w14:textId="77777777" w:rsidR="00EE4879" w:rsidRPr="00B81DB1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2460F49B" w14:textId="77777777" w:rsidR="00EE4879" w:rsidRPr="00B81DB1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3694918F" w14:textId="77777777" w:rsidR="00EE4879" w:rsidRPr="00B81DB1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7CA0FE13" w14:textId="77777777" w:rsidR="00EE4879" w:rsidRPr="00B81DB1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47402B05" w14:textId="77777777" w:rsidR="00EE4879" w:rsidRPr="00B81DB1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03BF2C12" w14:textId="77777777" w:rsidR="00EE4879" w:rsidRPr="00B81DB1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580A6C6E" w14:textId="77777777" w:rsidR="00EE4879" w:rsidRPr="00B81DB1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22EE9327" w14:textId="77777777" w:rsidR="00EE4879" w:rsidRPr="00B81DB1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358FF4D1" w14:textId="77777777" w:rsidR="00EE4879" w:rsidRPr="00B81DB1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6EAFD1DC" w14:textId="77777777" w:rsidR="00EE4879" w:rsidRPr="00B81DB1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6A12E040" w14:textId="77777777" w:rsidR="00EE4879" w:rsidRPr="00B81DB1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7131F6DA" w14:textId="77777777" w:rsidR="00EE4879" w:rsidRPr="00B81DB1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24D7EFD9" w14:textId="77777777" w:rsidR="00EE4879" w:rsidRPr="00B81DB1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0B192BFB" w14:textId="77777777" w:rsidR="00304890" w:rsidRPr="00B81DB1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</w:t>
            </w:r>
            <w:r w:rsidR="00CA3959" w:rsidRPr="00B81DB1">
              <w:rPr>
                <w:color w:val="000000"/>
                <w:sz w:val="26"/>
                <w:szCs w:val="26"/>
              </w:rPr>
              <w:t>2</w:t>
            </w:r>
            <w:r>
              <w:rPr>
                <w:color w:val="000000"/>
                <w:sz w:val="26"/>
                <w:szCs w:val="26"/>
              </w:rPr>
              <w:t>5đ</w:t>
            </w:r>
            <w:r w:rsidR="00CA3959" w:rsidRPr="00B81DB1">
              <w:rPr>
                <w:color w:val="000000"/>
                <w:sz w:val="26"/>
                <w:szCs w:val="26"/>
              </w:rPr>
              <w:t xml:space="preserve"> + 0,25đ</w:t>
            </w:r>
          </w:p>
          <w:p w14:paraId="5FB8EEFC" w14:textId="77777777" w:rsidR="00304890" w:rsidRPr="00B81DB1" w:rsidRDefault="00F87296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B81DB1">
              <w:rPr>
                <w:color w:val="000000"/>
                <w:sz w:val="26"/>
                <w:szCs w:val="26"/>
              </w:rPr>
              <w:t>0,25đ</w:t>
            </w:r>
          </w:p>
          <w:p w14:paraId="54B5193B" w14:textId="77777777" w:rsidR="00304890" w:rsidRPr="00B81DB1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,</w:t>
            </w:r>
            <w:r w:rsidR="00F87296" w:rsidRPr="00B81DB1">
              <w:rPr>
                <w:color w:val="000000"/>
                <w:sz w:val="26"/>
                <w:szCs w:val="26"/>
              </w:rPr>
              <w:t>2</w:t>
            </w:r>
            <w:r>
              <w:rPr>
                <w:color w:val="000000"/>
                <w:sz w:val="26"/>
                <w:szCs w:val="26"/>
              </w:rPr>
              <w:t>5đ</w:t>
            </w:r>
          </w:p>
          <w:p w14:paraId="4295C48D" w14:textId="77777777" w:rsidR="00F87296" w:rsidRPr="00B81DB1" w:rsidRDefault="00F87296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06A22014" w14:textId="77777777" w:rsidR="00304890" w:rsidRPr="009F2F96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 xml:space="preserve">. . . . . . . </w:t>
            </w:r>
            <w:r>
              <w:rPr>
                <w:color w:val="000000"/>
                <w:sz w:val="26"/>
                <w:szCs w:val="26"/>
              </w:rPr>
              <w:t>.</w:t>
            </w:r>
          </w:p>
          <w:p w14:paraId="14B5645A" w14:textId="77777777" w:rsidR="00304890" w:rsidRPr="00C82978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0,</w:t>
            </w:r>
            <w:r w:rsidR="00CA3959" w:rsidRPr="00B81DB1">
              <w:rPr>
                <w:color w:val="000000"/>
                <w:sz w:val="26"/>
                <w:szCs w:val="26"/>
              </w:rPr>
              <w:t>2</w:t>
            </w:r>
            <w:r w:rsidRPr="009F2F96">
              <w:rPr>
                <w:color w:val="000000"/>
                <w:sz w:val="26"/>
                <w:szCs w:val="26"/>
              </w:rPr>
              <w:t>5đ</w:t>
            </w:r>
          </w:p>
          <w:p w14:paraId="0DD7964F" w14:textId="77777777" w:rsidR="00B81DB1" w:rsidRPr="00C82978" w:rsidRDefault="00B81DB1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22ADFE5D" w14:textId="77777777" w:rsidR="00304890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0,</w:t>
            </w:r>
            <w:r w:rsidR="00CA3959" w:rsidRPr="00B81DB1">
              <w:rPr>
                <w:color w:val="000000"/>
                <w:sz w:val="26"/>
                <w:szCs w:val="26"/>
              </w:rPr>
              <w:t>2</w:t>
            </w:r>
            <w:r w:rsidRPr="009F2F96">
              <w:rPr>
                <w:color w:val="000000"/>
                <w:sz w:val="26"/>
                <w:szCs w:val="26"/>
              </w:rPr>
              <w:t>5đ</w:t>
            </w:r>
          </w:p>
          <w:p w14:paraId="0803E8F7" w14:textId="77777777" w:rsidR="00304890" w:rsidRPr="00B81DB1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190D0188" w14:textId="77777777" w:rsidR="00304890" w:rsidRPr="00B81DB1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0,25đ</w:t>
            </w:r>
          </w:p>
          <w:p w14:paraId="230081EB" w14:textId="77777777" w:rsidR="00EE4879" w:rsidRPr="00B81DB1" w:rsidRDefault="00EE4879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6584E118" w14:textId="77777777" w:rsidR="00EE4879" w:rsidRPr="00B81DB1" w:rsidRDefault="00EE4879" w:rsidP="00EE4879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0,25đ</w:t>
            </w:r>
          </w:p>
          <w:p w14:paraId="35BC55EC" w14:textId="77777777" w:rsidR="00304890" w:rsidRPr="009F2F96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 xml:space="preserve">. . . . . . . </w:t>
            </w:r>
            <w:r>
              <w:rPr>
                <w:color w:val="000000"/>
                <w:sz w:val="26"/>
                <w:szCs w:val="26"/>
              </w:rPr>
              <w:t>.</w:t>
            </w:r>
          </w:p>
          <w:p w14:paraId="15391069" w14:textId="77777777" w:rsidR="00304890" w:rsidRPr="009F2F96" w:rsidRDefault="00304890" w:rsidP="00E96B6C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  <w:p w14:paraId="49373F2C" w14:textId="77777777" w:rsidR="00304890" w:rsidRPr="009F2F96" w:rsidRDefault="00304890" w:rsidP="009650FB">
            <w:pPr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0,5đ</w:t>
            </w:r>
          </w:p>
          <w:p w14:paraId="677F4935" w14:textId="77777777" w:rsidR="00304890" w:rsidRPr="00B81DB1" w:rsidRDefault="00304890" w:rsidP="009650FB">
            <w:pPr>
              <w:spacing w:after="0"/>
              <w:jc w:val="center"/>
              <w:rPr>
                <w:color w:val="000000"/>
                <w:sz w:val="26"/>
                <w:szCs w:val="26"/>
              </w:rPr>
            </w:pPr>
            <w:r w:rsidRPr="009F2F96">
              <w:rPr>
                <w:color w:val="000000"/>
                <w:sz w:val="26"/>
                <w:szCs w:val="26"/>
              </w:rPr>
              <w:t>0,5đ</w:t>
            </w:r>
          </w:p>
        </w:tc>
      </w:tr>
    </w:tbl>
    <w:p w14:paraId="3E38D07D" w14:textId="77777777" w:rsidR="00D37627" w:rsidRPr="00D37627" w:rsidRDefault="00D37627">
      <w:pPr>
        <w:spacing w:after="0" w:line="240" w:lineRule="auto"/>
        <w:rPr>
          <w:b/>
          <w:sz w:val="26"/>
          <w:szCs w:val="26"/>
        </w:rPr>
      </w:pPr>
    </w:p>
    <w:p w14:paraId="24A32C4B" w14:textId="77777777" w:rsidR="009650FB" w:rsidRDefault="009650FB" w:rsidP="009650FB">
      <w:pPr>
        <w:jc w:val="both"/>
        <w:rPr>
          <w:color w:val="000000"/>
          <w:sz w:val="26"/>
          <w:szCs w:val="26"/>
        </w:rPr>
      </w:pPr>
      <w:r w:rsidRPr="009F2F96">
        <w:rPr>
          <w:color w:val="000000"/>
          <w:sz w:val="26"/>
          <w:szCs w:val="26"/>
        </w:rPr>
        <w:t>Học sinh có cách giải khác nếu đúng thì giáo viên dựa trên thang điểm trên để chấm.</w:t>
      </w:r>
    </w:p>
    <w:p w14:paraId="22E70DC4" w14:textId="77777777" w:rsidR="008B6EF5" w:rsidRDefault="008B6EF5">
      <w:pPr>
        <w:spacing w:after="0" w:line="24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br w:type="page"/>
      </w:r>
    </w:p>
    <w:tbl>
      <w:tblPr>
        <w:tblW w:w="10257" w:type="dxa"/>
        <w:jc w:val="center"/>
        <w:tblLook w:val="04A0" w:firstRow="1" w:lastRow="0" w:firstColumn="1" w:lastColumn="0" w:noHBand="0" w:noVBand="1"/>
      </w:tblPr>
      <w:tblGrid>
        <w:gridCol w:w="4608"/>
        <w:gridCol w:w="5649"/>
      </w:tblGrid>
      <w:tr w:rsidR="008B6EF5" w14:paraId="48BBE2DF" w14:textId="77777777" w:rsidTr="00CD6EEF">
        <w:trPr>
          <w:trHeight w:val="1269"/>
          <w:jc w:val="center"/>
        </w:trPr>
        <w:tc>
          <w:tcPr>
            <w:tcW w:w="4608" w:type="dxa"/>
          </w:tcPr>
          <w:p w14:paraId="1507EDD9" w14:textId="7DDAC4DC" w:rsidR="008B6EF5" w:rsidRDefault="008B6EF5" w:rsidP="00CD6EEF">
            <w:pPr>
              <w:spacing w:after="0" w:line="276" w:lineRule="auto"/>
              <w:jc w:val="center"/>
              <w:rPr>
                <w:rFonts w:eastAsia="Times New Roman"/>
                <w:sz w:val="26"/>
                <w:szCs w:val="26"/>
                <w:lang w:val="es-BO"/>
              </w:rPr>
            </w:pPr>
            <w:r>
              <w:rPr>
                <w:i/>
                <w:sz w:val="26"/>
                <w:szCs w:val="26"/>
              </w:rPr>
              <w:lastRenderedPageBreak/>
              <w:br w:type="page"/>
            </w:r>
            <w:r>
              <w:rPr>
                <w:i/>
                <w:sz w:val="26"/>
                <w:szCs w:val="26"/>
              </w:rPr>
              <w:br w:type="page"/>
            </w:r>
            <w:r>
              <w:rPr>
                <w:sz w:val="26"/>
                <w:szCs w:val="26"/>
                <w:lang w:val="es-BO"/>
              </w:rPr>
              <w:t xml:space="preserve">ỦY BAN NHÂN DÂN </w:t>
            </w:r>
            <w:r w:rsidR="00F40379">
              <w:rPr>
                <w:sz w:val="26"/>
                <w:szCs w:val="26"/>
                <w:lang w:val="es-BO"/>
              </w:rPr>
              <w:t>…………..</w:t>
            </w:r>
          </w:p>
          <w:p w14:paraId="6C3C68E8" w14:textId="0A9CB8D9" w:rsidR="008B6EF5" w:rsidRDefault="008B6EF5" w:rsidP="00CD6EEF">
            <w:pPr>
              <w:spacing w:after="0" w:line="276" w:lineRule="auto"/>
              <w:jc w:val="center"/>
              <w:rPr>
                <w:b/>
                <w:sz w:val="26"/>
                <w:szCs w:val="26"/>
                <w:lang w:val="es-BO"/>
              </w:rPr>
            </w:pPr>
            <w:r>
              <w:rPr>
                <w:b/>
                <w:sz w:val="26"/>
                <w:szCs w:val="26"/>
                <w:lang w:val="es-BO"/>
              </w:rPr>
              <w:t xml:space="preserve">TRƯỜNG THCS </w:t>
            </w:r>
            <w:r w:rsidR="00F40379">
              <w:rPr>
                <w:b/>
                <w:sz w:val="26"/>
                <w:szCs w:val="26"/>
                <w:lang w:val="es-BO"/>
              </w:rPr>
              <w:t>…………..</w:t>
            </w:r>
          </w:p>
          <w:p w14:paraId="64918CA2" w14:textId="77777777" w:rsidR="008B6EF5" w:rsidRDefault="008B6EF5" w:rsidP="00CD6EEF">
            <w:pPr>
              <w:spacing w:after="0" w:line="276" w:lineRule="auto"/>
              <w:jc w:val="center"/>
              <w:rPr>
                <w:b/>
                <w:i/>
                <w:sz w:val="26"/>
                <w:szCs w:val="26"/>
                <w:lang w:val="es-BO"/>
              </w:rPr>
            </w:pPr>
            <w:r>
              <w:rPr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DED34EF" wp14:editId="4014B39A">
                      <wp:simplePos x="0" y="0"/>
                      <wp:positionH relativeFrom="column">
                        <wp:posOffset>990600</wp:posOffset>
                      </wp:positionH>
                      <wp:positionV relativeFrom="paragraph">
                        <wp:posOffset>38735</wp:posOffset>
                      </wp:positionV>
                      <wp:extent cx="939800" cy="0"/>
                      <wp:effectExtent l="0" t="0" r="0" b="0"/>
                      <wp:wrapNone/>
                      <wp:docPr id="1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39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A5B4943" id="Straight Connector 6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8pt,3.05pt" to="152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" strokecolor="windowText"/>
                  </w:pict>
                </mc:Fallback>
              </mc:AlternateContent>
            </w:r>
            <w:r>
              <w:rPr>
                <w:b/>
                <w:i/>
                <w:sz w:val="26"/>
                <w:szCs w:val="26"/>
                <w:lang w:val="es-BO"/>
              </w:rPr>
              <w:softHyphen/>
            </w:r>
            <w:r>
              <w:rPr>
                <w:b/>
                <w:i/>
                <w:sz w:val="26"/>
                <w:szCs w:val="26"/>
                <w:lang w:val="es-BO"/>
              </w:rPr>
              <w:softHyphen/>
            </w:r>
            <w:r>
              <w:rPr>
                <w:b/>
                <w:i/>
                <w:sz w:val="26"/>
                <w:szCs w:val="26"/>
                <w:lang w:val="es-BO"/>
              </w:rPr>
              <w:softHyphen/>
            </w:r>
            <w:r>
              <w:rPr>
                <w:b/>
                <w:i/>
                <w:sz w:val="26"/>
                <w:szCs w:val="26"/>
                <w:lang w:val="es-BO"/>
              </w:rPr>
              <w:softHyphen/>
            </w:r>
            <w:r>
              <w:rPr>
                <w:b/>
                <w:i/>
                <w:sz w:val="26"/>
                <w:szCs w:val="26"/>
                <w:lang w:val="es-BO"/>
              </w:rPr>
              <w:softHyphen/>
            </w:r>
            <w:r>
              <w:rPr>
                <w:b/>
                <w:i/>
                <w:sz w:val="26"/>
                <w:szCs w:val="26"/>
                <w:lang w:val="es-BO"/>
              </w:rPr>
              <w:softHyphen/>
            </w:r>
          </w:p>
        </w:tc>
        <w:tc>
          <w:tcPr>
            <w:tcW w:w="5649" w:type="dxa"/>
          </w:tcPr>
          <w:p w14:paraId="3ECD0289" w14:textId="77777777" w:rsidR="008B6EF5" w:rsidRDefault="008B6EF5" w:rsidP="00CD6EEF">
            <w:pPr>
              <w:spacing w:after="0" w:line="276" w:lineRule="auto"/>
              <w:jc w:val="center"/>
              <w:rPr>
                <w:b/>
                <w:sz w:val="26"/>
                <w:szCs w:val="26"/>
                <w:lang w:val="es-BO"/>
              </w:rPr>
            </w:pPr>
            <w:r>
              <w:rPr>
                <w:b/>
                <w:sz w:val="26"/>
                <w:szCs w:val="26"/>
                <w:lang w:val="es-BO"/>
              </w:rPr>
              <w:t xml:space="preserve">KIỂM TRA CUỐI HỌC KỲ II </w:t>
            </w:r>
          </w:p>
          <w:p w14:paraId="59E719E2" w14:textId="1D656FA5" w:rsidR="008B6EF5" w:rsidRDefault="008B6EF5" w:rsidP="00CD6EEF">
            <w:pPr>
              <w:spacing w:after="0" w:line="276" w:lineRule="auto"/>
              <w:jc w:val="center"/>
              <w:rPr>
                <w:b/>
                <w:sz w:val="26"/>
                <w:szCs w:val="26"/>
                <w:lang w:val="es-BO"/>
              </w:rPr>
            </w:pPr>
            <w:r>
              <w:rPr>
                <w:b/>
                <w:sz w:val="26"/>
                <w:szCs w:val="26"/>
                <w:lang w:val="es-BO"/>
              </w:rPr>
              <w:t xml:space="preserve">NĂM HỌC </w:t>
            </w:r>
            <w:r w:rsidR="00F40379">
              <w:rPr>
                <w:b/>
                <w:sz w:val="26"/>
                <w:szCs w:val="26"/>
                <w:lang w:val="es-BO"/>
              </w:rPr>
              <w:t>………………</w:t>
            </w:r>
          </w:p>
          <w:p w14:paraId="11D8E452" w14:textId="77777777" w:rsidR="008B6EF5" w:rsidRPr="00D54EDD" w:rsidRDefault="008B6EF5" w:rsidP="00D54EDD">
            <w:pPr>
              <w:spacing w:after="0" w:line="276" w:lineRule="auto"/>
              <w:jc w:val="center"/>
              <w:rPr>
                <w:b/>
                <w:sz w:val="26"/>
                <w:szCs w:val="26"/>
                <w:lang w:val="es-BO"/>
              </w:rPr>
            </w:pPr>
            <w:r>
              <w:rPr>
                <w:b/>
                <w:sz w:val="26"/>
                <w:szCs w:val="26"/>
                <w:lang w:val="es-BO"/>
              </w:rPr>
              <w:t>MÔN:</w:t>
            </w:r>
            <w:r w:rsidR="00D54EDD">
              <w:rPr>
                <w:b/>
                <w:sz w:val="26"/>
                <w:szCs w:val="26"/>
                <w:lang w:val="es-BO"/>
              </w:rPr>
              <w:t xml:space="preserve"> TOÁN </w:t>
            </w:r>
            <w:r>
              <w:rPr>
                <w:b/>
                <w:sz w:val="26"/>
                <w:szCs w:val="26"/>
                <w:lang w:val="es-BO"/>
              </w:rPr>
              <w:t>– KHỐI</w:t>
            </w:r>
            <w:r w:rsidR="00D54EDD">
              <w:rPr>
                <w:b/>
                <w:sz w:val="26"/>
                <w:szCs w:val="26"/>
                <w:lang w:val="es-BO"/>
              </w:rPr>
              <w:t xml:space="preserve"> 9 </w:t>
            </w:r>
          </w:p>
        </w:tc>
      </w:tr>
    </w:tbl>
    <w:p w14:paraId="6AFB70FB" w14:textId="77777777" w:rsidR="008B6EF5" w:rsidRPr="008B6EF5" w:rsidRDefault="008B6EF5" w:rsidP="008B6EF5">
      <w:pPr>
        <w:spacing w:after="0"/>
        <w:jc w:val="center"/>
        <w:rPr>
          <w:b/>
          <w:sz w:val="26"/>
          <w:szCs w:val="26"/>
        </w:rPr>
      </w:pPr>
      <w:r w:rsidRPr="008B6EF5">
        <w:rPr>
          <w:b/>
          <w:sz w:val="26"/>
          <w:szCs w:val="26"/>
        </w:rPr>
        <w:t>MA TRẬN ĐỀ KIỂM TRA CUỐI HỌC KỲ II</w:t>
      </w:r>
    </w:p>
    <w:p w14:paraId="4B2A4392" w14:textId="77777777" w:rsidR="008B6EF5" w:rsidRPr="00B81DB1" w:rsidRDefault="008B6EF5" w:rsidP="00DB5EF7">
      <w:pPr>
        <w:spacing w:after="0"/>
        <w:jc w:val="center"/>
        <w:rPr>
          <w:b/>
          <w:sz w:val="26"/>
          <w:szCs w:val="26"/>
        </w:rPr>
      </w:pPr>
    </w:p>
    <w:tbl>
      <w:tblPr>
        <w:tblW w:w="106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36"/>
        <w:gridCol w:w="753"/>
        <w:gridCol w:w="996"/>
        <w:gridCol w:w="931"/>
        <w:gridCol w:w="957"/>
        <w:gridCol w:w="1156"/>
        <w:gridCol w:w="788"/>
        <w:gridCol w:w="623"/>
        <w:gridCol w:w="997"/>
        <w:gridCol w:w="1432"/>
      </w:tblGrid>
      <w:tr w:rsidR="00AF2F5A" w:rsidRPr="006C5DC8" w14:paraId="51D2603F" w14:textId="77777777" w:rsidTr="00054B86">
        <w:trPr>
          <w:trHeight w:val="146"/>
          <w:jc w:val="center"/>
        </w:trPr>
        <w:tc>
          <w:tcPr>
            <w:tcW w:w="20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2F6F1194" w14:textId="77777777" w:rsidR="00561FE9" w:rsidRPr="00F40379" w:rsidRDefault="00561FE9" w:rsidP="00730EE5">
            <w:pPr>
              <w:spacing w:after="0" w:line="240" w:lineRule="auto"/>
              <w:rPr>
                <w:sz w:val="26"/>
                <w:szCs w:val="26"/>
              </w:rPr>
            </w:pPr>
          </w:p>
          <w:p w14:paraId="530236ED" w14:textId="77777777" w:rsidR="00561FE9" w:rsidRPr="00730EE5" w:rsidRDefault="00561FE9" w:rsidP="00730EE5">
            <w:pPr>
              <w:spacing w:after="0" w:line="240" w:lineRule="auto"/>
              <w:rPr>
                <w:b/>
                <w:sz w:val="26"/>
                <w:szCs w:val="26"/>
                <w:lang w:val="nl-NL"/>
              </w:rPr>
            </w:pPr>
            <w:r w:rsidRPr="00F40379">
              <w:rPr>
                <w:b/>
                <w:sz w:val="26"/>
                <w:szCs w:val="26"/>
              </w:rPr>
              <w:t xml:space="preserve">               </w:t>
            </w:r>
            <w:r w:rsidRPr="00730EE5">
              <w:rPr>
                <w:b/>
                <w:sz w:val="26"/>
                <w:szCs w:val="26"/>
                <w:lang w:val="nl-NL"/>
              </w:rPr>
              <w:t>Cấp độ</w:t>
            </w:r>
          </w:p>
          <w:p w14:paraId="17020BF9" w14:textId="77777777" w:rsidR="00561FE9" w:rsidRPr="00730EE5" w:rsidRDefault="00561FE9" w:rsidP="00730EE5">
            <w:pPr>
              <w:spacing w:after="0" w:line="240" w:lineRule="auto"/>
              <w:rPr>
                <w:sz w:val="26"/>
                <w:szCs w:val="26"/>
                <w:lang w:val="nl-NL"/>
              </w:rPr>
            </w:pPr>
            <w:r w:rsidRPr="00730EE5">
              <w:rPr>
                <w:b/>
                <w:sz w:val="26"/>
                <w:szCs w:val="26"/>
                <w:lang w:val="nl-NL"/>
              </w:rPr>
              <w:t>Chủ đề</w:t>
            </w:r>
          </w:p>
        </w:tc>
        <w:tc>
          <w:tcPr>
            <w:tcW w:w="174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921C2F" w14:textId="77777777" w:rsidR="00561FE9" w:rsidRPr="00730EE5" w:rsidRDefault="00561FE9" w:rsidP="00730EE5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730EE5">
              <w:rPr>
                <w:b/>
                <w:sz w:val="26"/>
                <w:szCs w:val="26"/>
                <w:lang w:val="nl-NL"/>
              </w:rPr>
              <w:t>Nhận biết</w:t>
            </w:r>
          </w:p>
        </w:tc>
        <w:tc>
          <w:tcPr>
            <w:tcW w:w="188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010EA" w14:textId="77777777" w:rsidR="00561FE9" w:rsidRPr="00730EE5" w:rsidRDefault="00561FE9" w:rsidP="00730EE5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730EE5">
              <w:rPr>
                <w:b/>
                <w:sz w:val="26"/>
                <w:szCs w:val="26"/>
                <w:lang w:val="nl-NL"/>
              </w:rPr>
              <w:t>Thông hiểu</w:t>
            </w:r>
          </w:p>
        </w:tc>
        <w:tc>
          <w:tcPr>
            <w:tcW w:w="356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A5B2AD" w14:textId="77777777" w:rsidR="00561FE9" w:rsidRPr="00730EE5" w:rsidRDefault="00561FE9" w:rsidP="00730EE5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730EE5">
              <w:rPr>
                <w:b/>
                <w:sz w:val="26"/>
                <w:szCs w:val="26"/>
                <w:lang w:val="nl-NL"/>
              </w:rPr>
              <w:t>Vận dụng</w:t>
            </w: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4969A" w14:textId="77777777" w:rsidR="00561FE9" w:rsidRPr="00730EE5" w:rsidRDefault="00561FE9" w:rsidP="00730EE5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730EE5">
              <w:rPr>
                <w:b/>
                <w:sz w:val="26"/>
                <w:szCs w:val="26"/>
                <w:lang w:val="nl-NL"/>
              </w:rPr>
              <w:t>Cộng</w:t>
            </w:r>
          </w:p>
        </w:tc>
      </w:tr>
      <w:tr w:rsidR="006E5371" w:rsidRPr="006C5DC8" w14:paraId="7420A624" w14:textId="77777777" w:rsidTr="00054B86">
        <w:trPr>
          <w:trHeight w:val="78"/>
          <w:jc w:val="center"/>
        </w:trPr>
        <w:tc>
          <w:tcPr>
            <w:tcW w:w="20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0EC3239C" w14:textId="77777777" w:rsidR="00561FE9" w:rsidRPr="00730EE5" w:rsidRDefault="00561FE9" w:rsidP="00730EE5">
            <w:pPr>
              <w:spacing w:after="0" w:line="240" w:lineRule="auto"/>
              <w:rPr>
                <w:sz w:val="26"/>
                <w:szCs w:val="26"/>
                <w:lang w:val="nl-NL"/>
              </w:rPr>
            </w:pPr>
          </w:p>
        </w:tc>
        <w:tc>
          <w:tcPr>
            <w:tcW w:w="174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9DF87" w14:textId="77777777" w:rsidR="00561FE9" w:rsidRPr="00730EE5" w:rsidRDefault="00561FE9" w:rsidP="00730EE5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1888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11F4D" w14:textId="77777777" w:rsidR="00561FE9" w:rsidRPr="00730EE5" w:rsidRDefault="00561FE9" w:rsidP="00730EE5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19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5A9E1F" w14:textId="77777777" w:rsidR="00561FE9" w:rsidRPr="00730EE5" w:rsidRDefault="00561FE9" w:rsidP="00730EE5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730EE5">
              <w:rPr>
                <w:b/>
                <w:sz w:val="26"/>
                <w:szCs w:val="26"/>
                <w:lang w:val="nl-NL"/>
              </w:rPr>
              <w:t>Cấp độ thấp</w:t>
            </w:r>
          </w:p>
        </w:tc>
        <w:tc>
          <w:tcPr>
            <w:tcW w:w="1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70DA3C" w14:textId="77777777" w:rsidR="00561FE9" w:rsidRPr="00730EE5" w:rsidRDefault="00561FE9" w:rsidP="00730EE5">
            <w:pPr>
              <w:spacing w:after="0" w:line="240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730EE5">
              <w:rPr>
                <w:b/>
                <w:sz w:val="26"/>
                <w:szCs w:val="26"/>
                <w:lang w:val="nl-NL"/>
              </w:rPr>
              <w:t>Cấp độ cao</w:t>
            </w: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711ADF" w14:textId="77777777" w:rsidR="00561FE9" w:rsidRPr="00730EE5" w:rsidRDefault="00561FE9" w:rsidP="00730EE5">
            <w:pPr>
              <w:spacing w:after="0" w:line="240" w:lineRule="auto"/>
              <w:rPr>
                <w:sz w:val="26"/>
                <w:szCs w:val="26"/>
                <w:lang w:val="nl-NL"/>
              </w:rPr>
            </w:pPr>
          </w:p>
        </w:tc>
      </w:tr>
      <w:tr w:rsidR="006E5371" w:rsidRPr="006C5DC8" w14:paraId="4ADB26A3" w14:textId="77777777" w:rsidTr="00054B86">
        <w:trPr>
          <w:jc w:val="center"/>
        </w:trPr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9297B5" w14:textId="77777777" w:rsidR="00561FE9" w:rsidRPr="00730EE5" w:rsidRDefault="00561FE9" w:rsidP="00730EE5">
            <w:pPr>
              <w:spacing w:after="0" w:line="240" w:lineRule="auto"/>
              <w:rPr>
                <w:b/>
                <w:sz w:val="26"/>
                <w:szCs w:val="26"/>
                <w:lang w:val="nl-NL"/>
              </w:rPr>
            </w:pPr>
            <w:r w:rsidRPr="00730EE5">
              <w:rPr>
                <w:b/>
                <w:sz w:val="26"/>
                <w:szCs w:val="26"/>
                <w:lang w:val="nl-NL"/>
              </w:rPr>
              <w:t>1. Phương trình bậc hai</w:t>
            </w:r>
          </w:p>
          <w:p w14:paraId="49D2D27F" w14:textId="77777777" w:rsidR="00561FE9" w:rsidRPr="00730EE5" w:rsidRDefault="00561FE9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7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E22083" w14:textId="77777777" w:rsidR="00561FE9" w:rsidRPr="00730EE5" w:rsidRDefault="001F1FB5" w:rsidP="00730EE5">
            <w:pPr>
              <w:spacing w:after="0" w:line="240" w:lineRule="auto"/>
              <w:rPr>
                <w:sz w:val="26"/>
                <w:szCs w:val="26"/>
                <w:lang w:val="nl-NL"/>
              </w:rPr>
            </w:pPr>
            <w:r w:rsidRPr="00730EE5">
              <w:rPr>
                <w:sz w:val="26"/>
                <w:szCs w:val="26"/>
                <w:lang w:val="nl-NL"/>
              </w:rPr>
              <w:t>Dùng công thức nghiệm để giải phương trình bậc 2</w:t>
            </w:r>
          </w:p>
        </w:tc>
        <w:tc>
          <w:tcPr>
            <w:tcW w:w="1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061B47" w14:textId="77777777" w:rsidR="00561FE9" w:rsidRPr="00730EE5" w:rsidRDefault="001F1FB5" w:rsidP="00730EE5">
            <w:pPr>
              <w:spacing w:after="0" w:line="240" w:lineRule="auto"/>
              <w:rPr>
                <w:sz w:val="26"/>
                <w:szCs w:val="26"/>
                <w:lang w:val="nl-NL"/>
              </w:rPr>
            </w:pPr>
            <w:r w:rsidRPr="00730EE5">
              <w:rPr>
                <w:sz w:val="26"/>
                <w:szCs w:val="26"/>
                <w:lang w:val="nl-NL"/>
              </w:rPr>
              <w:t xml:space="preserve">Hiểu </w:t>
            </w:r>
            <w:r w:rsidR="00561FE9" w:rsidRPr="00730EE5">
              <w:rPr>
                <w:sz w:val="26"/>
                <w:szCs w:val="26"/>
                <w:lang w:val="nl-NL"/>
              </w:rPr>
              <w:t xml:space="preserve">công thức nghiệm để giải  phương trình </w:t>
            </w:r>
            <w:r w:rsidRPr="00730EE5">
              <w:rPr>
                <w:sz w:val="26"/>
                <w:szCs w:val="26"/>
                <w:lang w:val="nl-NL"/>
              </w:rPr>
              <w:t>trùng phương</w:t>
            </w:r>
          </w:p>
        </w:tc>
        <w:tc>
          <w:tcPr>
            <w:tcW w:w="19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515CE3" w14:textId="77777777" w:rsidR="00561FE9" w:rsidRPr="00730EE5" w:rsidRDefault="00561FE9" w:rsidP="00730EE5">
            <w:pPr>
              <w:spacing w:after="0" w:line="240" w:lineRule="auto"/>
              <w:rPr>
                <w:sz w:val="26"/>
                <w:szCs w:val="26"/>
                <w:lang w:val="nl-NL"/>
              </w:rPr>
            </w:pPr>
          </w:p>
        </w:tc>
        <w:tc>
          <w:tcPr>
            <w:tcW w:w="1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657876" w14:textId="77777777" w:rsidR="00561FE9" w:rsidRPr="00730EE5" w:rsidRDefault="00561FE9" w:rsidP="00730EE5">
            <w:pPr>
              <w:spacing w:after="0" w:line="240" w:lineRule="auto"/>
              <w:rPr>
                <w:sz w:val="26"/>
                <w:szCs w:val="26"/>
                <w:lang w:val="nl-NL"/>
              </w:rPr>
            </w:pP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CB146B" w14:textId="77777777" w:rsidR="00561FE9" w:rsidRPr="00730EE5" w:rsidRDefault="00561FE9" w:rsidP="00730EE5">
            <w:pPr>
              <w:spacing w:after="0" w:line="240" w:lineRule="auto"/>
              <w:rPr>
                <w:sz w:val="26"/>
                <w:szCs w:val="26"/>
                <w:lang w:val="nl-NL"/>
              </w:rPr>
            </w:pPr>
          </w:p>
        </w:tc>
      </w:tr>
      <w:tr w:rsidR="00AF2F5A" w:rsidRPr="006C5DC8" w14:paraId="6A737CCB" w14:textId="77777777" w:rsidTr="00054B86">
        <w:trPr>
          <w:jc w:val="center"/>
        </w:trPr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6605EB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730EE5">
              <w:rPr>
                <w:i/>
                <w:iCs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FDE5E1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68DCF3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F14BEB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FA30BD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2CAF9B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59AB32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09677E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D42DCD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EE1A4B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2</w:t>
            </w:r>
          </w:p>
        </w:tc>
      </w:tr>
      <w:tr w:rsidR="00AF2F5A" w:rsidRPr="006C5DC8" w14:paraId="6C80B34B" w14:textId="77777777" w:rsidTr="00054B86">
        <w:trPr>
          <w:trHeight w:val="156"/>
          <w:jc w:val="center"/>
        </w:trPr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8777DF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730EE5">
              <w:rPr>
                <w:i/>
                <w:iCs/>
                <w:sz w:val="26"/>
                <w:szCs w:val="26"/>
                <w:lang w:val="nl-NL"/>
              </w:rPr>
              <w:t>Số điểm; Tỉ lệ %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0E9714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C6B7DB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0%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87FB05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B5939C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0%</w: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EC8244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4E4631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E79752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A5169B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610EC6" w14:textId="77777777" w:rsidR="001F1FB5" w:rsidRPr="00730EE5" w:rsidRDefault="001F1FB5" w:rsidP="00FC0571">
            <w:pPr>
              <w:spacing w:after="0" w:line="240" w:lineRule="auto"/>
              <w:jc w:val="center"/>
              <w:rPr>
                <w:bCs/>
                <w:i/>
                <w:sz w:val="26"/>
                <w:szCs w:val="26"/>
                <w:lang w:val="nl-NL"/>
              </w:rPr>
            </w:pPr>
            <w:r w:rsidRPr="00730EE5">
              <w:rPr>
                <w:bCs/>
                <w:i/>
                <w:sz w:val="26"/>
                <w:szCs w:val="26"/>
                <w:lang w:val="nl-NL"/>
              </w:rPr>
              <w:t>2; 20%</w:t>
            </w:r>
          </w:p>
        </w:tc>
      </w:tr>
      <w:tr w:rsidR="006E5371" w:rsidRPr="006C5DC8" w14:paraId="58F11CDC" w14:textId="77777777" w:rsidTr="00054B86">
        <w:trPr>
          <w:jc w:val="center"/>
        </w:trPr>
        <w:tc>
          <w:tcPr>
            <w:tcW w:w="20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6B3DB5" w14:textId="77777777" w:rsidR="001F1FB5" w:rsidRPr="00F40379" w:rsidRDefault="001F1FB5" w:rsidP="00730EE5">
            <w:pPr>
              <w:spacing w:after="0" w:line="240" w:lineRule="auto"/>
              <w:jc w:val="center"/>
              <w:rPr>
                <w:b/>
                <w:iCs/>
                <w:sz w:val="26"/>
                <w:szCs w:val="26"/>
              </w:rPr>
            </w:pPr>
            <w:r w:rsidRPr="00F40379">
              <w:rPr>
                <w:b/>
                <w:iCs/>
                <w:sz w:val="26"/>
                <w:szCs w:val="26"/>
              </w:rPr>
              <w:t>2. Đồ thị hàm số y = ax</w:t>
            </w:r>
            <w:r w:rsidRPr="00F40379">
              <w:rPr>
                <w:b/>
                <w:iCs/>
                <w:sz w:val="26"/>
                <w:szCs w:val="26"/>
                <w:vertAlign w:val="superscript"/>
              </w:rPr>
              <w:t>2</w:t>
            </w:r>
            <w:r w:rsidRPr="00F40379">
              <w:rPr>
                <w:b/>
                <w:iCs/>
                <w:sz w:val="26"/>
                <w:szCs w:val="26"/>
              </w:rPr>
              <w:t xml:space="preserve"> (a≠0)</w:t>
            </w:r>
          </w:p>
          <w:p w14:paraId="4D2B0D2A" w14:textId="77777777" w:rsidR="001F1FB5" w:rsidRPr="00F40379" w:rsidRDefault="001F1FB5" w:rsidP="00730EE5">
            <w:pPr>
              <w:spacing w:after="0" w:line="240" w:lineRule="auto"/>
              <w:jc w:val="center"/>
              <w:rPr>
                <w:b/>
                <w:iCs/>
                <w:sz w:val="26"/>
                <w:szCs w:val="26"/>
              </w:rPr>
            </w:pPr>
          </w:p>
        </w:tc>
        <w:tc>
          <w:tcPr>
            <w:tcW w:w="174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A4D7E2" w14:textId="77777777" w:rsidR="001F1FB5" w:rsidRPr="00F40379" w:rsidRDefault="001F1FB5" w:rsidP="00730EE5">
            <w:pPr>
              <w:spacing w:after="0" w:line="240" w:lineRule="auto"/>
              <w:rPr>
                <w:sz w:val="26"/>
                <w:szCs w:val="26"/>
              </w:rPr>
            </w:pPr>
            <w:r w:rsidRPr="00F40379">
              <w:rPr>
                <w:sz w:val="26"/>
                <w:szCs w:val="26"/>
              </w:rPr>
              <w:t>Biết vẽ đồ thị hàm số y = ax</w:t>
            </w:r>
            <w:r w:rsidRPr="00F40379">
              <w:rPr>
                <w:sz w:val="26"/>
                <w:szCs w:val="26"/>
                <w:vertAlign w:val="superscript"/>
              </w:rPr>
              <w:t>2</w:t>
            </w:r>
            <w:r w:rsidRPr="00F40379">
              <w:rPr>
                <w:sz w:val="26"/>
                <w:szCs w:val="26"/>
              </w:rPr>
              <w:t xml:space="preserve"> (a ≠ 0)</w:t>
            </w:r>
          </w:p>
        </w:tc>
        <w:tc>
          <w:tcPr>
            <w:tcW w:w="188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FAA17D" w14:textId="77777777" w:rsidR="001F1FB5" w:rsidRPr="00F40379" w:rsidRDefault="001F1FB5" w:rsidP="00730EE5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  <w:r w:rsidRPr="00F40379">
              <w:rPr>
                <w:color w:val="000000"/>
                <w:sz w:val="26"/>
                <w:szCs w:val="26"/>
              </w:rPr>
              <w:t>Dùng phép toán để tìm tọa độ giao điểm</w:t>
            </w:r>
            <w:r w:rsidR="001E1E9C" w:rsidRPr="00F40379">
              <w:rPr>
                <w:color w:val="000000"/>
                <w:sz w:val="26"/>
                <w:szCs w:val="26"/>
              </w:rPr>
              <w:t xml:space="preserve"> của (P) và (D)</w:t>
            </w:r>
          </w:p>
        </w:tc>
        <w:tc>
          <w:tcPr>
            <w:tcW w:w="1944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20E93" w14:textId="77777777" w:rsidR="001F1FB5" w:rsidRPr="00F40379" w:rsidRDefault="001F1FB5" w:rsidP="00730EE5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162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C61942" w14:textId="77777777" w:rsidR="001F1FB5" w:rsidRPr="00F40379" w:rsidRDefault="001F1FB5" w:rsidP="00730EE5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1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C3DC8F" w14:textId="77777777" w:rsidR="001F1FB5" w:rsidRPr="00F40379" w:rsidRDefault="001F1FB5" w:rsidP="00730EE5">
            <w:pPr>
              <w:spacing w:after="0" w:line="240" w:lineRule="auto"/>
              <w:jc w:val="center"/>
              <w:rPr>
                <w:bCs/>
                <w:sz w:val="26"/>
                <w:szCs w:val="26"/>
              </w:rPr>
            </w:pPr>
          </w:p>
        </w:tc>
      </w:tr>
      <w:tr w:rsidR="00AF2F5A" w:rsidRPr="006C5DC8" w14:paraId="2B8EFA77" w14:textId="77777777" w:rsidTr="00054B86">
        <w:trPr>
          <w:jc w:val="center"/>
        </w:trPr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ED05A1" w14:textId="77777777" w:rsidR="001F1FB5" w:rsidRPr="00730EE5" w:rsidRDefault="001F1FB5" w:rsidP="001E1E9C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730EE5">
              <w:rPr>
                <w:i/>
                <w:iCs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DC5F0" w14:textId="77777777" w:rsidR="001F1FB5" w:rsidRPr="00730EE5" w:rsidRDefault="001E1E9C" w:rsidP="001E1E9C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9F3080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146DB3" w14:textId="77777777" w:rsidR="001F1FB5" w:rsidRPr="00730EE5" w:rsidRDefault="001E1E9C" w:rsidP="001E1E9C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C145A4" w14:textId="77777777" w:rsidR="001F1FB5" w:rsidRPr="00730EE5" w:rsidRDefault="001F1FB5" w:rsidP="001E1E9C">
            <w:pPr>
              <w:spacing w:after="0" w:line="240" w:lineRule="auto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987B6" w14:textId="77777777" w:rsidR="001F1FB5" w:rsidRPr="00730EE5" w:rsidRDefault="001F1FB5" w:rsidP="00730EE5">
            <w:pPr>
              <w:spacing w:after="0" w:line="240" w:lineRule="auto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81082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9E1854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824D6" w14:textId="77777777" w:rsidR="001F1FB5" w:rsidRPr="00730EE5" w:rsidRDefault="001F1FB5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49E2D0" w14:textId="77777777" w:rsidR="001F1FB5" w:rsidRPr="00730EE5" w:rsidRDefault="001E1E9C" w:rsidP="001E1E9C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2</w:t>
            </w:r>
          </w:p>
        </w:tc>
      </w:tr>
      <w:tr w:rsidR="006E5371" w:rsidRPr="006C5DC8" w14:paraId="5E70EE0A" w14:textId="77777777" w:rsidTr="00054B86">
        <w:trPr>
          <w:jc w:val="center"/>
        </w:trPr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B6F5A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730EE5">
              <w:rPr>
                <w:i/>
                <w:iCs/>
                <w:sz w:val="26"/>
                <w:szCs w:val="26"/>
                <w:lang w:val="nl-NL"/>
              </w:rPr>
              <w:t>Số điểm; Tỉ lệ %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5B8FCC" w14:textId="77777777" w:rsidR="001E1E9C" w:rsidRPr="00730EE5" w:rsidRDefault="001E1E9C" w:rsidP="00E23162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A85ADD" w14:textId="77777777" w:rsidR="001E1E9C" w:rsidRPr="00730EE5" w:rsidRDefault="001E1E9C" w:rsidP="00E23162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0%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B2B90A" w14:textId="77777777" w:rsidR="001E1E9C" w:rsidRPr="00730EE5" w:rsidRDefault="001E1E9C" w:rsidP="001E1E9C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0,5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7165B6" w14:textId="77777777" w:rsidR="001E1E9C" w:rsidRPr="00730EE5" w:rsidRDefault="001E1E9C" w:rsidP="00E23162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0%</w: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57CFFC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D2BA5C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441DA8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2A5C1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0D89EB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,5; 15%</w:t>
            </w:r>
          </w:p>
        </w:tc>
      </w:tr>
      <w:tr w:rsidR="006E5371" w:rsidRPr="006C5DC8" w14:paraId="6FA89028" w14:textId="77777777" w:rsidTr="00054B86">
        <w:trPr>
          <w:jc w:val="center"/>
        </w:trPr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68D52B" w14:textId="77777777" w:rsidR="001E1E9C" w:rsidRPr="00730EE5" w:rsidRDefault="001E1E9C" w:rsidP="00730EE5">
            <w:pPr>
              <w:spacing w:after="0" w:line="240" w:lineRule="auto"/>
              <w:rPr>
                <w:b/>
                <w:sz w:val="26"/>
                <w:szCs w:val="26"/>
                <w:lang w:val="nl-NL"/>
              </w:rPr>
            </w:pPr>
            <w:r w:rsidRPr="00730EE5">
              <w:rPr>
                <w:b/>
                <w:sz w:val="26"/>
                <w:szCs w:val="26"/>
                <w:lang w:val="nl-NL"/>
              </w:rPr>
              <w:t>3. Hệ thức Vi-ét</w:t>
            </w:r>
          </w:p>
          <w:p w14:paraId="29C69CCD" w14:textId="77777777" w:rsidR="001E1E9C" w:rsidRPr="00730EE5" w:rsidRDefault="001E1E9C" w:rsidP="00730EE5">
            <w:pPr>
              <w:spacing w:after="0" w:line="240" w:lineRule="auto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7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7A3791" w14:textId="77777777" w:rsidR="001E1E9C" w:rsidRPr="00730EE5" w:rsidRDefault="001E1E9C" w:rsidP="00730EE5">
            <w:pPr>
              <w:spacing w:after="0" w:line="240" w:lineRule="auto"/>
              <w:rPr>
                <w:sz w:val="26"/>
                <w:szCs w:val="26"/>
                <w:lang w:val="nl-NL"/>
              </w:rPr>
            </w:pPr>
          </w:p>
        </w:tc>
        <w:tc>
          <w:tcPr>
            <w:tcW w:w="1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B2A060" w14:textId="77777777" w:rsidR="001E1E9C" w:rsidRPr="00730EE5" w:rsidRDefault="00233156" w:rsidP="00730EE5">
            <w:pPr>
              <w:spacing w:after="0" w:line="240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a) </w:t>
            </w:r>
            <w:r w:rsidR="001E1E9C" w:rsidRPr="00730EE5">
              <w:rPr>
                <w:sz w:val="26"/>
                <w:szCs w:val="26"/>
                <w:lang w:val="nl-NL"/>
              </w:rPr>
              <w:t>Hiểu công thức nghiệm để chứng minh phương trình bậc hai có nghiệm.</w:t>
            </w:r>
          </w:p>
          <w:p w14:paraId="59BF4F87" w14:textId="77777777" w:rsidR="001E1E9C" w:rsidRPr="00730EE5" w:rsidRDefault="00233156" w:rsidP="00730EE5">
            <w:pPr>
              <w:spacing w:after="0" w:line="240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b) </w:t>
            </w:r>
            <w:r w:rsidR="001E1E9C" w:rsidRPr="00730EE5">
              <w:rPr>
                <w:sz w:val="26"/>
                <w:szCs w:val="26"/>
                <w:lang w:val="nl-NL"/>
              </w:rPr>
              <w:t>Vận dụng hệ thức Vi-ét để tìm biểu thức chứa 2 nghiệm</w:t>
            </w:r>
          </w:p>
        </w:tc>
        <w:tc>
          <w:tcPr>
            <w:tcW w:w="19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5AC0EB" w14:textId="77777777" w:rsidR="001E1E9C" w:rsidRPr="00730EE5" w:rsidRDefault="001E1E9C" w:rsidP="00730EE5">
            <w:pPr>
              <w:spacing w:after="0" w:line="240" w:lineRule="auto"/>
              <w:rPr>
                <w:sz w:val="26"/>
                <w:szCs w:val="26"/>
                <w:lang w:val="nl-NL"/>
              </w:rPr>
            </w:pPr>
          </w:p>
        </w:tc>
        <w:tc>
          <w:tcPr>
            <w:tcW w:w="1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A7A6CE" w14:textId="77777777" w:rsidR="001E1E9C" w:rsidRPr="00730EE5" w:rsidRDefault="001E1E9C" w:rsidP="00730EE5">
            <w:pPr>
              <w:spacing w:after="0" w:line="240" w:lineRule="auto"/>
              <w:rPr>
                <w:sz w:val="26"/>
                <w:szCs w:val="26"/>
                <w:lang w:val="nl-NL"/>
              </w:rPr>
            </w:pP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B6DF7D" w14:textId="77777777" w:rsidR="001E1E9C" w:rsidRPr="00730EE5" w:rsidRDefault="001E1E9C" w:rsidP="00730EE5">
            <w:pPr>
              <w:spacing w:after="0" w:line="240" w:lineRule="auto"/>
              <w:rPr>
                <w:sz w:val="26"/>
                <w:szCs w:val="26"/>
                <w:lang w:val="nl-NL"/>
              </w:rPr>
            </w:pPr>
          </w:p>
        </w:tc>
      </w:tr>
      <w:tr w:rsidR="00AF2F5A" w:rsidRPr="006C5DC8" w14:paraId="135FDF4A" w14:textId="77777777" w:rsidTr="00054B86">
        <w:trPr>
          <w:jc w:val="center"/>
        </w:trPr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AF2EE4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730EE5">
              <w:rPr>
                <w:i/>
                <w:iCs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A6AB15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FE1EB1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EC52E0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+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44EC4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BE848D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EFFCC6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C112D1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BC26E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5EBC04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2</w:t>
            </w:r>
          </w:p>
        </w:tc>
      </w:tr>
      <w:tr w:rsidR="00AF2F5A" w:rsidRPr="006C5DC8" w14:paraId="10EF1D6B" w14:textId="77777777" w:rsidTr="00054B86">
        <w:trPr>
          <w:trHeight w:val="156"/>
          <w:jc w:val="center"/>
        </w:trPr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05DAD8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730EE5">
              <w:rPr>
                <w:i/>
                <w:iCs/>
                <w:sz w:val="26"/>
                <w:szCs w:val="26"/>
                <w:lang w:val="nl-NL"/>
              </w:rPr>
              <w:t>Số điểm; Tỉ lệ %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A97CD0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262A6E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3682E6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0,5+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486939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5%</w:t>
            </w: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F9AE56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1F22E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D4BFDB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D0F2AD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FAA095" w14:textId="77777777" w:rsidR="001E1E9C" w:rsidRPr="00730EE5" w:rsidRDefault="001E1E9C" w:rsidP="00FC0571">
            <w:pPr>
              <w:spacing w:after="0" w:line="240" w:lineRule="auto"/>
              <w:jc w:val="center"/>
              <w:rPr>
                <w:bCs/>
                <w:i/>
                <w:sz w:val="26"/>
                <w:szCs w:val="26"/>
                <w:lang w:val="nl-NL"/>
              </w:rPr>
            </w:pPr>
            <w:r w:rsidRPr="00730EE5">
              <w:rPr>
                <w:bCs/>
                <w:i/>
                <w:sz w:val="26"/>
                <w:szCs w:val="26"/>
                <w:lang w:val="nl-NL"/>
              </w:rPr>
              <w:t>1,5; 15%</w:t>
            </w:r>
          </w:p>
        </w:tc>
      </w:tr>
      <w:tr w:rsidR="006E5371" w:rsidRPr="006C5DC8" w14:paraId="4AF92465" w14:textId="77777777" w:rsidTr="00054B86">
        <w:trPr>
          <w:jc w:val="center"/>
        </w:trPr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484892" w14:textId="77777777" w:rsidR="001E1E9C" w:rsidRPr="00F40379" w:rsidRDefault="001E1E9C" w:rsidP="00AF2F5A">
            <w:pPr>
              <w:spacing w:after="0" w:line="240" w:lineRule="auto"/>
              <w:rPr>
                <w:b/>
                <w:sz w:val="26"/>
                <w:szCs w:val="26"/>
              </w:rPr>
            </w:pPr>
            <w:r w:rsidRPr="00F40379">
              <w:rPr>
                <w:b/>
                <w:sz w:val="26"/>
                <w:szCs w:val="26"/>
              </w:rPr>
              <w:t xml:space="preserve">4. </w:t>
            </w:r>
            <w:r w:rsidR="00AF2F5A" w:rsidRPr="00F40379">
              <w:rPr>
                <w:b/>
                <w:sz w:val="26"/>
                <w:szCs w:val="26"/>
              </w:rPr>
              <w:t>Giải b</w:t>
            </w:r>
            <w:r w:rsidRPr="00F40379">
              <w:rPr>
                <w:b/>
                <w:sz w:val="26"/>
                <w:szCs w:val="26"/>
              </w:rPr>
              <w:t xml:space="preserve">ài toán thực tế </w:t>
            </w:r>
            <w:r w:rsidR="00AF2F5A" w:rsidRPr="00F40379">
              <w:rPr>
                <w:b/>
                <w:sz w:val="26"/>
                <w:szCs w:val="26"/>
              </w:rPr>
              <w:t>bằng cách lập phương trình hoặc hệ phương trình.</w:t>
            </w:r>
          </w:p>
        </w:tc>
        <w:tc>
          <w:tcPr>
            <w:tcW w:w="17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14D372" w14:textId="77777777" w:rsidR="001E1E9C" w:rsidRPr="00F40379" w:rsidRDefault="001E1E9C" w:rsidP="00730EE5">
            <w:pPr>
              <w:spacing w:after="0" w:line="240" w:lineRule="auto"/>
              <w:rPr>
                <w:sz w:val="26"/>
                <w:szCs w:val="26"/>
              </w:rPr>
            </w:pPr>
          </w:p>
        </w:tc>
        <w:tc>
          <w:tcPr>
            <w:tcW w:w="1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007E0E" w14:textId="77777777" w:rsidR="001E1E9C" w:rsidRPr="00F40379" w:rsidRDefault="001E1E9C" w:rsidP="00730EE5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19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F0970E" w14:textId="77777777" w:rsidR="001E1E9C" w:rsidRPr="00F40379" w:rsidRDefault="001E1E9C" w:rsidP="00730EE5">
            <w:pPr>
              <w:spacing w:after="0" w:line="240" w:lineRule="auto"/>
              <w:rPr>
                <w:color w:val="000000"/>
                <w:sz w:val="26"/>
                <w:szCs w:val="26"/>
              </w:rPr>
            </w:pPr>
            <w:r w:rsidRPr="00F40379">
              <w:rPr>
                <w:color w:val="000000"/>
                <w:sz w:val="26"/>
                <w:szCs w:val="26"/>
              </w:rPr>
              <w:t xml:space="preserve">Vận dụng </w:t>
            </w:r>
            <w:r w:rsidR="00AF2F5A" w:rsidRPr="00F40379">
              <w:rPr>
                <w:color w:val="000000"/>
                <w:sz w:val="26"/>
                <w:szCs w:val="26"/>
              </w:rPr>
              <w:t xml:space="preserve">lập </w:t>
            </w:r>
            <w:r w:rsidRPr="00F40379">
              <w:rPr>
                <w:color w:val="000000"/>
                <w:sz w:val="26"/>
                <w:szCs w:val="26"/>
              </w:rPr>
              <w:t>phương trình hoặc hệ phương trình để giải bài toán</w:t>
            </w:r>
            <w:r w:rsidR="00233156" w:rsidRPr="00F40379">
              <w:rPr>
                <w:color w:val="000000"/>
                <w:sz w:val="26"/>
                <w:szCs w:val="26"/>
              </w:rPr>
              <w:t>.</w:t>
            </w:r>
          </w:p>
        </w:tc>
        <w:tc>
          <w:tcPr>
            <w:tcW w:w="1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DFE839" w14:textId="77777777" w:rsidR="001E1E9C" w:rsidRPr="00F40379" w:rsidRDefault="001E1E9C" w:rsidP="00730EE5">
            <w:pPr>
              <w:spacing w:after="0" w:line="240" w:lineRule="auto"/>
              <w:rPr>
                <w:sz w:val="26"/>
                <w:szCs w:val="26"/>
              </w:rPr>
            </w:pP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DCC186" w14:textId="77777777" w:rsidR="001E1E9C" w:rsidRPr="00F40379" w:rsidRDefault="001E1E9C" w:rsidP="00730EE5">
            <w:pPr>
              <w:spacing w:after="0" w:line="240" w:lineRule="auto"/>
              <w:rPr>
                <w:sz w:val="26"/>
                <w:szCs w:val="26"/>
              </w:rPr>
            </w:pPr>
          </w:p>
        </w:tc>
      </w:tr>
      <w:tr w:rsidR="00AF2F5A" w:rsidRPr="006C5DC8" w14:paraId="307441A6" w14:textId="77777777" w:rsidTr="00054B86">
        <w:trPr>
          <w:jc w:val="center"/>
        </w:trPr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F6140D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730EE5">
              <w:rPr>
                <w:i/>
                <w:iCs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6C1D00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A16084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0087C9" w14:textId="77777777" w:rsidR="001E1E9C" w:rsidRPr="00730EE5" w:rsidRDefault="001E1E9C" w:rsidP="00E23162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61013" w14:textId="77777777" w:rsidR="001E1E9C" w:rsidRPr="00730EE5" w:rsidRDefault="001E1E9C" w:rsidP="00E23162">
            <w:pPr>
              <w:spacing w:after="0" w:line="240" w:lineRule="auto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836B83" w14:textId="77777777" w:rsidR="001E1E9C" w:rsidRPr="00730EE5" w:rsidRDefault="001E1E9C" w:rsidP="00233156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C06CC9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1A3FF2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141A74" w14:textId="77777777" w:rsidR="001E1E9C" w:rsidRPr="00730EE5" w:rsidRDefault="001E1E9C" w:rsidP="00730EE5">
            <w:pPr>
              <w:spacing w:after="0" w:line="240" w:lineRule="auto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7B194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</w:t>
            </w:r>
          </w:p>
        </w:tc>
      </w:tr>
      <w:tr w:rsidR="00AF2F5A" w:rsidRPr="006C5DC8" w14:paraId="7DC6C5C6" w14:textId="77777777" w:rsidTr="00054B86">
        <w:trPr>
          <w:jc w:val="center"/>
        </w:trPr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0750B2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730EE5">
              <w:rPr>
                <w:i/>
                <w:iCs/>
                <w:sz w:val="26"/>
                <w:szCs w:val="26"/>
                <w:lang w:val="nl-NL"/>
              </w:rPr>
              <w:t>Số điểm; Tỉ lệ %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AFC33C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E1B753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42E5F5" w14:textId="77777777" w:rsidR="001E1E9C" w:rsidRPr="00730EE5" w:rsidRDefault="001E1E9C" w:rsidP="00E23162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7CDD0A" w14:textId="77777777" w:rsidR="001E1E9C" w:rsidRPr="00730EE5" w:rsidRDefault="001E1E9C" w:rsidP="00E23162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38BE32" w14:textId="77777777" w:rsidR="001E1E9C" w:rsidRPr="00730EE5" w:rsidRDefault="001E1E9C" w:rsidP="00233156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0,7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55DDB" w14:textId="77777777" w:rsidR="001E1E9C" w:rsidRPr="00730EE5" w:rsidRDefault="00233156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7</w:t>
            </w:r>
            <w:r w:rsidR="001E1E9C" w:rsidRPr="00730EE5">
              <w:rPr>
                <w:i/>
                <w:sz w:val="26"/>
                <w:szCs w:val="26"/>
                <w:lang w:val="nl-NL"/>
              </w:rPr>
              <w:t>,5%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4E5E4C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8444E1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33936" w14:textId="77777777" w:rsidR="001E1E9C" w:rsidRPr="00730EE5" w:rsidRDefault="001E1E9C" w:rsidP="00730EE5">
            <w:pPr>
              <w:spacing w:after="0" w:line="240" w:lineRule="auto"/>
              <w:jc w:val="center"/>
              <w:rPr>
                <w:bCs/>
                <w:i/>
                <w:sz w:val="26"/>
                <w:szCs w:val="26"/>
                <w:lang w:val="nl-NL"/>
              </w:rPr>
            </w:pPr>
            <w:r w:rsidRPr="00730EE5">
              <w:rPr>
                <w:bCs/>
                <w:i/>
                <w:sz w:val="26"/>
                <w:szCs w:val="26"/>
                <w:lang w:val="nl-NL"/>
              </w:rPr>
              <w:t>0,75; 7,5%</w:t>
            </w:r>
          </w:p>
        </w:tc>
      </w:tr>
      <w:tr w:rsidR="006E5371" w:rsidRPr="006C5DC8" w14:paraId="3173CDD1" w14:textId="77777777" w:rsidTr="00054B86">
        <w:trPr>
          <w:jc w:val="center"/>
        </w:trPr>
        <w:tc>
          <w:tcPr>
            <w:tcW w:w="20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9E3231" w14:textId="77777777" w:rsidR="001E1E9C" w:rsidRPr="00F40379" w:rsidRDefault="001E1E9C" w:rsidP="00730EE5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F40379">
              <w:rPr>
                <w:b/>
                <w:sz w:val="26"/>
                <w:szCs w:val="26"/>
              </w:rPr>
              <w:t>5. Bài toán thực tế</w:t>
            </w:r>
            <w:r w:rsidR="00AF2F5A" w:rsidRPr="00F40379">
              <w:rPr>
                <w:b/>
                <w:sz w:val="26"/>
                <w:szCs w:val="26"/>
              </w:rPr>
              <w:t xml:space="preserve"> về độ dài đường tròn</w:t>
            </w:r>
          </w:p>
        </w:tc>
        <w:tc>
          <w:tcPr>
            <w:tcW w:w="174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65FB" w14:textId="77777777" w:rsidR="001E1E9C" w:rsidRPr="00F40379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88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6D2266" w14:textId="77777777" w:rsidR="001E1E9C" w:rsidRPr="00F40379" w:rsidRDefault="001E1E9C" w:rsidP="00233156">
            <w:pPr>
              <w:spacing w:after="0" w:line="240" w:lineRule="auto"/>
              <w:rPr>
                <w:i/>
                <w:sz w:val="26"/>
                <w:szCs w:val="26"/>
              </w:rPr>
            </w:pPr>
            <w:r w:rsidRPr="00F40379">
              <w:rPr>
                <w:sz w:val="26"/>
                <w:szCs w:val="26"/>
              </w:rPr>
              <w:t xml:space="preserve">Dùng công thức tính độ dài đường tròn để tính </w:t>
            </w:r>
            <w:r w:rsidR="00233156" w:rsidRPr="00F40379">
              <w:rPr>
                <w:sz w:val="26"/>
                <w:szCs w:val="26"/>
              </w:rPr>
              <w:t>quãng đường đi</w:t>
            </w:r>
            <w:r w:rsidRPr="00F40379">
              <w:rPr>
                <w:sz w:val="26"/>
                <w:szCs w:val="26"/>
              </w:rPr>
              <w:t>.</w:t>
            </w:r>
          </w:p>
        </w:tc>
        <w:tc>
          <w:tcPr>
            <w:tcW w:w="1944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CDA98E" w14:textId="77777777" w:rsidR="001E1E9C" w:rsidRPr="00F40379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62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EE61DC" w14:textId="77777777" w:rsidR="001E1E9C" w:rsidRPr="00F40379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2D1462" w14:textId="77777777" w:rsidR="001E1E9C" w:rsidRPr="00F40379" w:rsidRDefault="001E1E9C" w:rsidP="00730EE5">
            <w:pPr>
              <w:spacing w:after="0" w:line="240" w:lineRule="auto"/>
              <w:jc w:val="center"/>
              <w:rPr>
                <w:bCs/>
                <w:i/>
                <w:sz w:val="26"/>
                <w:szCs w:val="26"/>
              </w:rPr>
            </w:pPr>
          </w:p>
        </w:tc>
      </w:tr>
      <w:tr w:rsidR="00AF2F5A" w:rsidRPr="006C5DC8" w14:paraId="195430CB" w14:textId="77777777" w:rsidTr="00054B86">
        <w:trPr>
          <w:jc w:val="center"/>
        </w:trPr>
        <w:tc>
          <w:tcPr>
            <w:tcW w:w="20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AB9913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730EE5">
              <w:rPr>
                <w:i/>
                <w:iCs/>
                <w:sz w:val="26"/>
                <w:szCs w:val="26"/>
                <w:lang w:val="nl-NL"/>
              </w:rPr>
              <w:lastRenderedPageBreak/>
              <w:t>Số câu</w:t>
            </w:r>
          </w:p>
        </w:tc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1C590D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9117D1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4BB3CC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9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3D7126" w14:textId="77777777" w:rsidR="001E1E9C" w:rsidRPr="00730EE5" w:rsidRDefault="001E1E9C" w:rsidP="00730EE5">
            <w:pPr>
              <w:spacing w:after="0" w:line="240" w:lineRule="auto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2AA90E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A44770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6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558D38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178F29" w14:textId="77777777" w:rsidR="001E1E9C" w:rsidRPr="00730EE5" w:rsidRDefault="001E1E9C" w:rsidP="00730EE5">
            <w:pPr>
              <w:spacing w:after="0" w:line="240" w:lineRule="auto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DBEE5D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</w:t>
            </w:r>
          </w:p>
        </w:tc>
      </w:tr>
      <w:tr w:rsidR="00AF2F5A" w:rsidRPr="006C5DC8" w14:paraId="55E12110" w14:textId="77777777" w:rsidTr="00054B86">
        <w:trPr>
          <w:jc w:val="center"/>
        </w:trPr>
        <w:tc>
          <w:tcPr>
            <w:tcW w:w="20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E08867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730EE5">
              <w:rPr>
                <w:i/>
                <w:iCs/>
                <w:sz w:val="26"/>
                <w:szCs w:val="26"/>
                <w:lang w:val="nl-NL"/>
              </w:rPr>
              <w:t>Số điểm; Tỉ lệ %</w:t>
            </w:r>
          </w:p>
        </w:tc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DDBB26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617195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4F0D43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0,5</w:t>
            </w:r>
          </w:p>
        </w:tc>
        <w:tc>
          <w:tcPr>
            <w:tcW w:w="9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BC9CA8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5%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D2A049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5C06C1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6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7C0C3B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EDFF69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6C4006" w14:textId="77777777" w:rsidR="001E1E9C" w:rsidRPr="00730EE5" w:rsidRDefault="001E1E9C" w:rsidP="00730EE5">
            <w:pPr>
              <w:spacing w:after="0" w:line="240" w:lineRule="auto"/>
              <w:jc w:val="center"/>
              <w:rPr>
                <w:bCs/>
                <w:i/>
                <w:sz w:val="26"/>
                <w:szCs w:val="26"/>
                <w:lang w:val="nl-NL"/>
              </w:rPr>
            </w:pPr>
            <w:r w:rsidRPr="00730EE5">
              <w:rPr>
                <w:bCs/>
                <w:i/>
                <w:sz w:val="26"/>
                <w:szCs w:val="26"/>
                <w:lang w:val="nl-NL"/>
              </w:rPr>
              <w:t>0,5; 5%</w:t>
            </w:r>
          </w:p>
        </w:tc>
      </w:tr>
      <w:tr w:rsidR="006E5371" w:rsidRPr="006C5DC8" w14:paraId="7533EC1B" w14:textId="77777777" w:rsidTr="00054B86">
        <w:trPr>
          <w:jc w:val="center"/>
        </w:trPr>
        <w:tc>
          <w:tcPr>
            <w:tcW w:w="20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BE3875" w14:textId="77777777" w:rsidR="001E1E9C" w:rsidRPr="00F40379" w:rsidRDefault="001E1E9C" w:rsidP="00730EE5">
            <w:pPr>
              <w:spacing w:after="0" w:line="240" w:lineRule="auto"/>
              <w:rPr>
                <w:i/>
                <w:iCs/>
                <w:sz w:val="26"/>
                <w:szCs w:val="26"/>
              </w:rPr>
            </w:pPr>
            <w:r w:rsidRPr="00F40379">
              <w:rPr>
                <w:b/>
                <w:sz w:val="26"/>
                <w:szCs w:val="26"/>
              </w:rPr>
              <w:t>6. Bài toán thực tế</w:t>
            </w:r>
            <w:r w:rsidR="00AF2F5A" w:rsidRPr="00F40379">
              <w:rPr>
                <w:b/>
                <w:sz w:val="26"/>
                <w:szCs w:val="26"/>
              </w:rPr>
              <w:t xml:space="preserve"> về tỉ lệ phần trăm</w:t>
            </w:r>
          </w:p>
        </w:tc>
        <w:tc>
          <w:tcPr>
            <w:tcW w:w="174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88AB94" w14:textId="77777777" w:rsidR="001E1E9C" w:rsidRPr="00F40379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88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2B4D1E" w14:textId="77777777" w:rsidR="001E1E9C" w:rsidRPr="00F40379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944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3A5795" w14:textId="77777777" w:rsidR="001E1E9C" w:rsidRPr="00F40379" w:rsidRDefault="001E1E9C" w:rsidP="00233156">
            <w:pPr>
              <w:spacing w:after="0" w:line="240" w:lineRule="auto"/>
              <w:rPr>
                <w:i/>
                <w:sz w:val="26"/>
                <w:szCs w:val="26"/>
              </w:rPr>
            </w:pPr>
            <w:r w:rsidRPr="00F40379">
              <w:rPr>
                <w:sz w:val="26"/>
                <w:szCs w:val="26"/>
              </w:rPr>
              <w:t xml:space="preserve">Vận dụng </w:t>
            </w:r>
            <w:r w:rsidR="00233156" w:rsidRPr="00F40379">
              <w:rPr>
                <w:sz w:val="26"/>
                <w:szCs w:val="26"/>
              </w:rPr>
              <w:t xml:space="preserve">cách </w:t>
            </w:r>
            <w:r w:rsidRPr="00F40379">
              <w:rPr>
                <w:sz w:val="26"/>
                <w:szCs w:val="26"/>
              </w:rPr>
              <w:t xml:space="preserve">tính lãi suất ngân hàng để tính tiền </w:t>
            </w:r>
            <w:r w:rsidR="00233156" w:rsidRPr="00F40379">
              <w:rPr>
                <w:sz w:val="26"/>
                <w:szCs w:val="26"/>
              </w:rPr>
              <w:t>phải trả khi đến hạn</w:t>
            </w:r>
            <w:r w:rsidRPr="00F40379">
              <w:rPr>
                <w:sz w:val="26"/>
                <w:szCs w:val="26"/>
              </w:rPr>
              <w:t>.</w:t>
            </w:r>
          </w:p>
        </w:tc>
        <w:tc>
          <w:tcPr>
            <w:tcW w:w="162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3EC73F" w14:textId="77777777" w:rsidR="001E1E9C" w:rsidRPr="00F40379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6E86BD" w14:textId="77777777" w:rsidR="001E1E9C" w:rsidRPr="00F40379" w:rsidRDefault="001E1E9C" w:rsidP="00730EE5">
            <w:pPr>
              <w:spacing w:after="0" w:line="240" w:lineRule="auto"/>
              <w:jc w:val="center"/>
              <w:rPr>
                <w:bCs/>
                <w:i/>
                <w:sz w:val="26"/>
                <w:szCs w:val="26"/>
              </w:rPr>
            </w:pPr>
          </w:p>
        </w:tc>
      </w:tr>
      <w:tr w:rsidR="00AF2F5A" w:rsidRPr="006C5DC8" w14:paraId="6269F140" w14:textId="77777777" w:rsidTr="00054B86">
        <w:trPr>
          <w:jc w:val="center"/>
        </w:trPr>
        <w:tc>
          <w:tcPr>
            <w:tcW w:w="20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F5B3C7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730EE5">
              <w:rPr>
                <w:i/>
                <w:iCs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FECFC1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74FF9F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7F4ECE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EF8B8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989A69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6899D0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6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E1C171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C6CFB7" w14:textId="77777777" w:rsidR="001E1E9C" w:rsidRPr="00730EE5" w:rsidRDefault="001E1E9C" w:rsidP="00730EE5">
            <w:pPr>
              <w:spacing w:after="0" w:line="240" w:lineRule="auto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1B53C7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</w:t>
            </w:r>
          </w:p>
        </w:tc>
      </w:tr>
      <w:tr w:rsidR="00AF2F5A" w:rsidRPr="006C5DC8" w14:paraId="27921BBF" w14:textId="77777777" w:rsidTr="00054B86">
        <w:trPr>
          <w:jc w:val="center"/>
        </w:trPr>
        <w:tc>
          <w:tcPr>
            <w:tcW w:w="20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591D1D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730EE5">
              <w:rPr>
                <w:i/>
                <w:iCs/>
                <w:sz w:val="26"/>
                <w:szCs w:val="26"/>
                <w:lang w:val="nl-NL"/>
              </w:rPr>
              <w:t>Số điểm; Tỉ lệ %</w:t>
            </w:r>
          </w:p>
        </w:tc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BE947D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5346AB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ADDFF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B34B3E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5A4791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0,75</w:t>
            </w:r>
          </w:p>
        </w:tc>
        <w:tc>
          <w:tcPr>
            <w:tcW w:w="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78486F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7,5%</w:t>
            </w:r>
          </w:p>
        </w:tc>
        <w:tc>
          <w:tcPr>
            <w:tcW w:w="6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7FC475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A09956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277A79" w14:textId="77777777" w:rsidR="001E1E9C" w:rsidRPr="00730EE5" w:rsidRDefault="001E1E9C" w:rsidP="00730EE5">
            <w:pPr>
              <w:spacing w:after="0" w:line="240" w:lineRule="auto"/>
              <w:jc w:val="center"/>
              <w:rPr>
                <w:bCs/>
                <w:i/>
                <w:sz w:val="26"/>
                <w:szCs w:val="26"/>
                <w:lang w:val="nl-NL"/>
              </w:rPr>
            </w:pPr>
            <w:r w:rsidRPr="00730EE5">
              <w:rPr>
                <w:bCs/>
                <w:i/>
                <w:sz w:val="26"/>
                <w:szCs w:val="26"/>
                <w:lang w:val="nl-NL"/>
              </w:rPr>
              <w:t>0,75; 7,5%</w:t>
            </w:r>
          </w:p>
        </w:tc>
      </w:tr>
      <w:tr w:rsidR="00AF2F5A" w:rsidRPr="006C5DC8" w14:paraId="6251B465" w14:textId="77777777" w:rsidTr="00054B86">
        <w:trPr>
          <w:jc w:val="center"/>
        </w:trPr>
        <w:tc>
          <w:tcPr>
            <w:tcW w:w="20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3F332C" w14:textId="77777777" w:rsidR="001E1E9C" w:rsidRPr="00F40379" w:rsidRDefault="001E1E9C" w:rsidP="00AF2F5A">
            <w:pPr>
              <w:spacing w:after="0" w:line="240" w:lineRule="auto"/>
              <w:rPr>
                <w:b/>
                <w:i/>
                <w:iCs/>
                <w:sz w:val="26"/>
                <w:szCs w:val="26"/>
              </w:rPr>
            </w:pPr>
            <w:r w:rsidRPr="00F40379">
              <w:rPr>
                <w:b/>
                <w:i/>
                <w:iCs/>
                <w:sz w:val="26"/>
                <w:szCs w:val="26"/>
              </w:rPr>
              <w:t xml:space="preserve">7. </w:t>
            </w:r>
            <w:r w:rsidR="00AF2F5A" w:rsidRPr="00F40379">
              <w:rPr>
                <w:b/>
                <w:i/>
                <w:iCs/>
                <w:sz w:val="26"/>
                <w:szCs w:val="26"/>
              </w:rPr>
              <w:t>Toán chứng minh hình học</w:t>
            </w:r>
          </w:p>
        </w:tc>
        <w:tc>
          <w:tcPr>
            <w:tcW w:w="174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9AEF15" w14:textId="77777777" w:rsidR="001E1E9C" w:rsidRPr="00F40379" w:rsidRDefault="00AF2F5A" w:rsidP="00730EE5">
            <w:pPr>
              <w:spacing w:after="0" w:line="240" w:lineRule="auto"/>
              <w:rPr>
                <w:sz w:val="26"/>
                <w:szCs w:val="26"/>
              </w:rPr>
            </w:pPr>
            <w:r w:rsidRPr="00F40379">
              <w:rPr>
                <w:sz w:val="26"/>
                <w:szCs w:val="26"/>
              </w:rPr>
              <w:t xml:space="preserve">a) </w:t>
            </w:r>
            <w:r w:rsidR="001E1E9C" w:rsidRPr="00F40379">
              <w:rPr>
                <w:sz w:val="26"/>
                <w:szCs w:val="26"/>
              </w:rPr>
              <w:t>Nhận biết tứ giác nội tiếp</w:t>
            </w:r>
          </w:p>
        </w:tc>
        <w:tc>
          <w:tcPr>
            <w:tcW w:w="188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2D922" w14:textId="77777777" w:rsidR="001E1E9C" w:rsidRPr="00F40379" w:rsidRDefault="00AF2F5A" w:rsidP="00B81DB1">
            <w:pPr>
              <w:spacing w:after="0" w:line="240" w:lineRule="auto"/>
              <w:rPr>
                <w:sz w:val="26"/>
                <w:szCs w:val="26"/>
              </w:rPr>
            </w:pPr>
            <w:r w:rsidRPr="00F40379">
              <w:rPr>
                <w:sz w:val="26"/>
                <w:szCs w:val="26"/>
              </w:rPr>
              <w:t xml:space="preserve">b) Ý 1: </w:t>
            </w:r>
            <w:r w:rsidR="001E1E9C" w:rsidRPr="00F40379">
              <w:rPr>
                <w:sz w:val="26"/>
                <w:szCs w:val="26"/>
              </w:rPr>
              <w:t xml:space="preserve">Chứng minh các </w:t>
            </w:r>
            <w:r w:rsidR="00B81DB1" w:rsidRPr="00F40379">
              <w:rPr>
                <w:sz w:val="26"/>
                <w:szCs w:val="26"/>
              </w:rPr>
              <w:t>góc bằng  nhau thông qua tứ giác nội tiếp</w:t>
            </w:r>
          </w:p>
        </w:tc>
        <w:tc>
          <w:tcPr>
            <w:tcW w:w="1944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0EBC2" w14:textId="77777777" w:rsidR="001E1E9C" w:rsidRPr="00F40379" w:rsidRDefault="00AF2F5A" w:rsidP="00C0410A">
            <w:pPr>
              <w:spacing w:after="0" w:line="240" w:lineRule="auto"/>
              <w:rPr>
                <w:sz w:val="26"/>
                <w:szCs w:val="26"/>
              </w:rPr>
            </w:pPr>
            <w:r w:rsidRPr="00F40379">
              <w:rPr>
                <w:sz w:val="26"/>
                <w:szCs w:val="26"/>
              </w:rPr>
              <w:t xml:space="preserve">b) Ý 2: </w:t>
            </w:r>
            <w:r w:rsidR="001E1E9C" w:rsidRPr="00F40379">
              <w:rPr>
                <w:sz w:val="26"/>
                <w:szCs w:val="26"/>
              </w:rPr>
              <w:t>Vận dụng góc với đường tròn, tam giác đồng dạng để chứng minh hệ thức</w:t>
            </w:r>
          </w:p>
        </w:tc>
        <w:tc>
          <w:tcPr>
            <w:tcW w:w="162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13570" w14:textId="77777777" w:rsidR="001E1E9C" w:rsidRPr="00F40379" w:rsidRDefault="00AF2F5A" w:rsidP="00C0410A">
            <w:pPr>
              <w:spacing w:after="0" w:line="240" w:lineRule="auto"/>
              <w:rPr>
                <w:sz w:val="26"/>
                <w:szCs w:val="26"/>
              </w:rPr>
            </w:pPr>
            <w:r w:rsidRPr="00F40379">
              <w:rPr>
                <w:sz w:val="26"/>
                <w:szCs w:val="26"/>
              </w:rPr>
              <w:t xml:space="preserve">c) </w:t>
            </w:r>
            <w:r w:rsidR="001E1E9C" w:rsidRPr="00F40379">
              <w:rPr>
                <w:sz w:val="26"/>
                <w:szCs w:val="26"/>
              </w:rPr>
              <w:t xml:space="preserve">Vận dụng góc với đường tròn, </w:t>
            </w:r>
            <w:r w:rsidRPr="00F40379">
              <w:rPr>
                <w:sz w:val="26"/>
                <w:szCs w:val="26"/>
              </w:rPr>
              <w:t xml:space="preserve">tính chất của góc để </w:t>
            </w:r>
            <w:r w:rsidR="001E1E9C" w:rsidRPr="00F40379">
              <w:rPr>
                <w:sz w:val="26"/>
                <w:szCs w:val="26"/>
              </w:rPr>
              <w:t>chứng minh vuông góc</w:t>
            </w:r>
          </w:p>
        </w:tc>
        <w:tc>
          <w:tcPr>
            <w:tcW w:w="1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2BD9DD" w14:textId="77777777" w:rsidR="001E1E9C" w:rsidRPr="00F40379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</w:rPr>
            </w:pPr>
          </w:p>
        </w:tc>
      </w:tr>
      <w:tr w:rsidR="00AF2F5A" w:rsidRPr="006C5DC8" w14:paraId="7C3F1C0E" w14:textId="77777777" w:rsidTr="00054B86">
        <w:trPr>
          <w:jc w:val="center"/>
        </w:trPr>
        <w:tc>
          <w:tcPr>
            <w:tcW w:w="20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8280F9" w14:textId="77777777" w:rsidR="001E1E9C" w:rsidRPr="00730EE5" w:rsidRDefault="001E1E9C" w:rsidP="00C0410A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730EE5">
              <w:rPr>
                <w:i/>
                <w:iCs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9ABB14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07DA62" w14:textId="77777777" w:rsidR="001E1E9C" w:rsidRPr="00730EE5" w:rsidRDefault="001E1E9C" w:rsidP="00730EE5">
            <w:pPr>
              <w:spacing w:after="0" w:line="240" w:lineRule="auto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9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51E5FF" w14:textId="77777777" w:rsidR="001E1E9C" w:rsidRPr="00730EE5" w:rsidRDefault="001E1E9C" w:rsidP="00C0410A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9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F16658" w14:textId="77777777" w:rsidR="001E1E9C" w:rsidRPr="00730EE5" w:rsidRDefault="001E1E9C" w:rsidP="00730EE5">
            <w:pPr>
              <w:spacing w:after="0" w:line="240" w:lineRule="auto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EFF771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F469BE" w14:textId="77777777" w:rsidR="001E1E9C" w:rsidRPr="00730EE5" w:rsidRDefault="001E1E9C" w:rsidP="00730EE5">
            <w:pPr>
              <w:spacing w:after="0" w:line="240" w:lineRule="auto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6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960A2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9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D130D" w14:textId="77777777" w:rsidR="001E1E9C" w:rsidRPr="00730EE5" w:rsidRDefault="001E1E9C" w:rsidP="00C0410A">
            <w:pPr>
              <w:spacing w:after="0" w:line="240" w:lineRule="auto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1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E0984B" w14:textId="77777777" w:rsidR="001E1E9C" w:rsidRPr="00730EE5" w:rsidRDefault="001E1E9C" w:rsidP="00C0410A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4</w:t>
            </w:r>
          </w:p>
        </w:tc>
      </w:tr>
      <w:tr w:rsidR="00AF2F5A" w:rsidRPr="006C5DC8" w14:paraId="0E4EBF06" w14:textId="77777777" w:rsidTr="00054B86">
        <w:trPr>
          <w:jc w:val="center"/>
        </w:trPr>
        <w:tc>
          <w:tcPr>
            <w:tcW w:w="20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448BD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730EE5">
              <w:rPr>
                <w:i/>
                <w:iCs/>
                <w:sz w:val="26"/>
                <w:szCs w:val="26"/>
                <w:lang w:val="nl-NL"/>
              </w:rPr>
              <w:t>Số điểm; Tỉ lệ</w:t>
            </w:r>
            <w:r w:rsidR="009B5935">
              <w:rPr>
                <w:i/>
                <w:iCs/>
                <w:sz w:val="26"/>
                <w:szCs w:val="26"/>
                <w:lang w:val="nl-NL"/>
              </w:rPr>
              <w:t xml:space="preserve"> %</w:t>
            </w:r>
          </w:p>
        </w:tc>
        <w:tc>
          <w:tcPr>
            <w:tcW w:w="7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0733AE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67CD1" w14:textId="77777777" w:rsidR="001E1E9C" w:rsidRPr="00730EE5" w:rsidRDefault="001E1E9C" w:rsidP="009B593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10%</w:t>
            </w:r>
          </w:p>
        </w:tc>
        <w:tc>
          <w:tcPr>
            <w:tcW w:w="9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FF3943" w14:textId="77777777" w:rsidR="001E1E9C" w:rsidRPr="00730EE5" w:rsidRDefault="001E1E9C" w:rsidP="009B593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0,5</w:t>
            </w:r>
          </w:p>
        </w:tc>
        <w:tc>
          <w:tcPr>
            <w:tcW w:w="9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4A94A" w14:textId="77777777" w:rsidR="001E1E9C" w:rsidRPr="00730EE5" w:rsidRDefault="001E1E9C" w:rsidP="009B593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5%</w:t>
            </w:r>
          </w:p>
        </w:tc>
        <w:tc>
          <w:tcPr>
            <w:tcW w:w="11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1F4F93" w14:textId="77777777" w:rsidR="001E1E9C" w:rsidRPr="00730EE5" w:rsidRDefault="001E1E9C" w:rsidP="009B593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0,5</w:t>
            </w:r>
          </w:p>
        </w:tc>
        <w:tc>
          <w:tcPr>
            <w:tcW w:w="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3CB67C" w14:textId="77777777" w:rsidR="001E1E9C" w:rsidRPr="00730EE5" w:rsidRDefault="001E1E9C" w:rsidP="009B593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5%</w:t>
            </w:r>
          </w:p>
        </w:tc>
        <w:tc>
          <w:tcPr>
            <w:tcW w:w="6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318518" w14:textId="77777777" w:rsidR="001E1E9C" w:rsidRPr="00730EE5" w:rsidRDefault="001E1E9C" w:rsidP="009B593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9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BBF95" w14:textId="77777777" w:rsidR="001E1E9C" w:rsidRPr="00730EE5" w:rsidRDefault="001E1E9C" w:rsidP="009B593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10%</w:t>
            </w:r>
          </w:p>
        </w:tc>
        <w:tc>
          <w:tcPr>
            <w:tcW w:w="14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1BD79" w14:textId="77777777" w:rsidR="001E1E9C" w:rsidRPr="00730EE5" w:rsidRDefault="001E1E9C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3; 30%</w:t>
            </w:r>
          </w:p>
        </w:tc>
      </w:tr>
      <w:tr w:rsidR="006E5371" w:rsidRPr="006C5DC8" w14:paraId="5FDABC60" w14:textId="77777777" w:rsidTr="00054B86">
        <w:trPr>
          <w:trHeight w:val="99"/>
          <w:jc w:val="center"/>
        </w:trPr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030A84" w14:textId="77777777" w:rsidR="006E5371" w:rsidRPr="00730EE5" w:rsidRDefault="006E5371" w:rsidP="00730EE5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730EE5">
              <w:rPr>
                <w:i/>
                <w:iCs/>
                <w:sz w:val="26"/>
                <w:szCs w:val="26"/>
                <w:lang w:val="nl-NL"/>
              </w:rPr>
              <w:t>Tổng số câu</w:t>
            </w:r>
          </w:p>
        </w:tc>
        <w:tc>
          <w:tcPr>
            <w:tcW w:w="17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B752C7" w14:textId="77777777" w:rsidR="006E5371" w:rsidRPr="00730EE5" w:rsidRDefault="006E5371" w:rsidP="006E5371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3</w:t>
            </w:r>
          </w:p>
        </w:tc>
        <w:tc>
          <w:tcPr>
            <w:tcW w:w="1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EF7AA0" w14:textId="77777777" w:rsidR="006E5371" w:rsidRPr="00730EE5" w:rsidRDefault="006E5371" w:rsidP="006E5371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6</w:t>
            </w:r>
          </w:p>
        </w:tc>
        <w:tc>
          <w:tcPr>
            <w:tcW w:w="194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2404044" w14:textId="77777777" w:rsidR="006E5371" w:rsidRPr="006E5371" w:rsidRDefault="006E5371" w:rsidP="006E5371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3</w:t>
            </w:r>
          </w:p>
        </w:tc>
        <w:tc>
          <w:tcPr>
            <w:tcW w:w="162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5EE3929" w14:textId="77777777" w:rsidR="006E5371" w:rsidRPr="00730EE5" w:rsidRDefault="006E5371" w:rsidP="00730EE5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13A62B" w14:textId="77777777" w:rsidR="006E5371" w:rsidRPr="00730EE5" w:rsidRDefault="006E5371" w:rsidP="006E5371">
            <w:pPr>
              <w:spacing w:after="0" w:line="240" w:lineRule="auto"/>
              <w:jc w:val="center"/>
              <w:rPr>
                <w:i/>
                <w:sz w:val="26"/>
                <w:szCs w:val="26"/>
                <w:lang w:val="nl-NL"/>
              </w:rPr>
            </w:pPr>
            <w:r w:rsidRPr="00730EE5">
              <w:rPr>
                <w:i/>
                <w:sz w:val="26"/>
                <w:szCs w:val="26"/>
                <w:lang w:val="nl-NL"/>
              </w:rPr>
              <w:t>1</w:t>
            </w:r>
            <w:r>
              <w:rPr>
                <w:i/>
                <w:sz w:val="26"/>
                <w:szCs w:val="26"/>
                <w:lang w:val="nl-NL"/>
              </w:rPr>
              <w:t>3</w:t>
            </w:r>
          </w:p>
        </w:tc>
      </w:tr>
      <w:tr w:rsidR="006E5371" w:rsidRPr="006C5DC8" w14:paraId="47648830" w14:textId="77777777" w:rsidTr="00054B86">
        <w:trPr>
          <w:jc w:val="center"/>
        </w:trPr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799959" w14:textId="77777777" w:rsidR="006E5371" w:rsidRPr="00730EE5" w:rsidRDefault="006E5371" w:rsidP="00730EE5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730EE5">
              <w:rPr>
                <w:i/>
                <w:iCs/>
                <w:sz w:val="26"/>
                <w:szCs w:val="26"/>
                <w:lang w:val="nl-NL"/>
              </w:rPr>
              <w:t>Tổng số điểm</w:t>
            </w:r>
          </w:p>
        </w:tc>
        <w:tc>
          <w:tcPr>
            <w:tcW w:w="17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FCC972" w14:textId="77777777" w:rsidR="006E5371" w:rsidRPr="00730EE5" w:rsidRDefault="006E5371" w:rsidP="006E5371">
            <w:pPr>
              <w:spacing w:after="0" w:line="240" w:lineRule="auto"/>
              <w:jc w:val="center"/>
              <w:rPr>
                <w:bCs/>
                <w:i/>
                <w:sz w:val="26"/>
                <w:szCs w:val="26"/>
                <w:lang w:val="nl-NL"/>
              </w:rPr>
            </w:pPr>
            <w:r>
              <w:rPr>
                <w:bCs/>
                <w:i/>
                <w:sz w:val="26"/>
                <w:szCs w:val="26"/>
                <w:lang w:val="nl-NL"/>
              </w:rPr>
              <w:t>3</w:t>
            </w:r>
          </w:p>
        </w:tc>
        <w:tc>
          <w:tcPr>
            <w:tcW w:w="1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C8D348" w14:textId="77777777" w:rsidR="006E5371" w:rsidRPr="00730EE5" w:rsidRDefault="006E5371" w:rsidP="006E5371">
            <w:pPr>
              <w:spacing w:after="0" w:line="240" w:lineRule="auto"/>
              <w:jc w:val="center"/>
              <w:rPr>
                <w:bCs/>
                <w:i/>
                <w:sz w:val="26"/>
                <w:szCs w:val="26"/>
                <w:lang w:val="nl-NL"/>
              </w:rPr>
            </w:pPr>
            <w:r>
              <w:rPr>
                <w:bCs/>
                <w:i/>
                <w:sz w:val="26"/>
                <w:szCs w:val="26"/>
                <w:lang w:val="nl-NL"/>
              </w:rPr>
              <w:t>4</w:t>
            </w:r>
          </w:p>
        </w:tc>
        <w:tc>
          <w:tcPr>
            <w:tcW w:w="194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635E6C30" w14:textId="77777777" w:rsidR="006E5371" w:rsidRPr="00730EE5" w:rsidRDefault="006E5371" w:rsidP="00730EE5">
            <w:pPr>
              <w:spacing w:after="0" w:line="240" w:lineRule="auto"/>
              <w:jc w:val="center"/>
              <w:rPr>
                <w:bCs/>
                <w:i/>
                <w:sz w:val="26"/>
                <w:szCs w:val="26"/>
                <w:lang w:val="nl-NL"/>
              </w:rPr>
            </w:pPr>
            <w:r>
              <w:rPr>
                <w:bCs/>
                <w:i/>
                <w:sz w:val="26"/>
                <w:szCs w:val="26"/>
                <w:lang w:val="nl-NL"/>
              </w:rPr>
              <w:t>2</w:t>
            </w:r>
          </w:p>
        </w:tc>
        <w:tc>
          <w:tcPr>
            <w:tcW w:w="162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3869512B" w14:textId="77777777" w:rsidR="006E5371" w:rsidRPr="00730EE5" w:rsidRDefault="006E5371" w:rsidP="00730EE5">
            <w:pPr>
              <w:spacing w:after="0" w:line="240" w:lineRule="auto"/>
              <w:jc w:val="center"/>
              <w:rPr>
                <w:bCs/>
                <w:i/>
                <w:sz w:val="26"/>
                <w:szCs w:val="26"/>
                <w:lang w:val="nl-NL"/>
              </w:rPr>
            </w:pPr>
            <w:r>
              <w:rPr>
                <w:bCs/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BAF65" w14:textId="77777777" w:rsidR="006E5371" w:rsidRPr="00730EE5" w:rsidRDefault="006E5371" w:rsidP="00730EE5">
            <w:pPr>
              <w:spacing w:after="0" w:line="240" w:lineRule="auto"/>
              <w:jc w:val="center"/>
              <w:rPr>
                <w:bCs/>
                <w:i/>
                <w:sz w:val="26"/>
                <w:szCs w:val="26"/>
                <w:lang w:val="nl-NL"/>
              </w:rPr>
            </w:pPr>
            <w:r w:rsidRPr="00730EE5">
              <w:rPr>
                <w:bCs/>
                <w:i/>
                <w:sz w:val="26"/>
                <w:szCs w:val="26"/>
                <w:lang w:val="nl-NL"/>
              </w:rPr>
              <w:t>10</w:t>
            </w:r>
          </w:p>
        </w:tc>
      </w:tr>
      <w:tr w:rsidR="006E5371" w:rsidRPr="006C5DC8" w14:paraId="141B9078" w14:textId="77777777" w:rsidTr="00054B86">
        <w:trPr>
          <w:jc w:val="center"/>
        </w:trPr>
        <w:tc>
          <w:tcPr>
            <w:tcW w:w="2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C972C0" w14:textId="77777777" w:rsidR="006E5371" w:rsidRPr="00730EE5" w:rsidRDefault="006E5371" w:rsidP="00730EE5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730EE5">
              <w:rPr>
                <w:i/>
                <w:iCs/>
                <w:sz w:val="26"/>
                <w:szCs w:val="26"/>
                <w:lang w:val="nl-NL"/>
              </w:rPr>
              <w:t>Tỉ lệ</w:t>
            </w:r>
          </w:p>
        </w:tc>
        <w:tc>
          <w:tcPr>
            <w:tcW w:w="174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441D5F" w14:textId="77777777" w:rsidR="006E5371" w:rsidRPr="00730EE5" w:rsidRDefault="006E5371" w:rsidP="006E5371">
            <w:pPr>
              <w:spacing w:after="0" w:line="240" w:lineRule="auto"/>
              <w:jc w:val="center"/>
              <w:rPr>
                <w:bCs/>
                <w:i/>
                <w:sz w:val="26"/>
                <w:szCs w:val="26"/>
                <w:lang w:val="nl-NL"/>
              </w:rPr>
            </w:pPr>
            <w:r>
              <w:rPr>
                <w:bCs/>
                <w:i/>
                <w:sz w:val="26"/>
                <w:szCs w:val="26"/>
                <w:lang w:val="nl-NL"/>
              </w:rPr>
              <w:t>3</w:t>
            </w:r>
            <w:r w:rsidRPr="00730EE5">
              <w:rPr>
                <w:bCs/>
                <w:i/>
                <w:sz w:val="26"/>
                <w:szCs w:val="26"/>
                <w:lang w:val="nl-NL"/>
              </w:rPr>
              <w:t>0%</w:t>
            </w:r>
          </w:p>
        </w:tc>
        <w:tc>
          <w:tcPr>
            <w:tcW w:w="1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279576" w14:textId="77777777" w:rsidR="006E5371" w:rsidRPr="00730EE5" w:rsidRDefault="006E5371" w:rsidP="006E5371">
            <w:pPr>
              <w:spacing w:after="0" w:line="240" w:lineRule="auto"/>
              <w:jc w:val="center"/>
              <w:rPr>
                <w:bCs/>
                <w:i/>
                <w:sz w:val="26"/>
                <w:szCs w:val="26"/>
                <w:lang w:val="nl-NL"/>
              </w:rPr>
            </w:pPr>
            <w:r>
              <w:rPr>
                <w:bCs/>
                <w:i/>
                <w:sz w:val="26"/>
                <w:szCs w:val="26"/>
                <w:lang w:val="nl-NL"/>
              </w:rPr>
              <w:t>4</w:t>
            </w:r>
            <w:r w:rsidRPr="00730EE5">
              <w:rPr>
                <w:bCs/>
                <w:i/>
                <w:sz w:val="26"/>
                <w:szCs w:val="26"/>
                <w:lang w:val="nl-NL"/>
              </w:rPr>
              <w:t>0%</w:t>
            </w:r>
          </w:p>
        </w:tc>
        <w:tc>
          <w:tcPr>
            <w:tcW w:w="1944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9DA270" w14:textId="77777777" w:rsidR="006E5371" w:rsidRPr="00730EE5" w:rsidRDefault="006E5371" w:rsidP="00730EE5">
            <w:pPr>
              <w:spacing w:after="0" w:line="240" w:lineRule="auto"/>
              <w:jc w:val="center"/>
              <w:rPr>
                <w:bCs/>
                <w:i/>
                <w:sz w:val="26"/>
                <w:szCs w:val="26"/>
                <w:lang w:val="nl-NL"/>
              </w:rPr>
            </w:pPr>
            <w:r>
              <w:rPr>
                <w:bCs/>
                <w:i/>
                <w:sz w:val="26"/>
                <w:szCs w:val="26"/>
                <w:lang w:val="nl-NL"/>
              </w:rPr>
              <w:t>20%</w:t>
            </w:r>
          </w:p>
        </w:tc>
        <w:tc>
          <w:tcPr>
            <w:tcW w:w="162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6D82F9" w14:textId="77777777" w:rsidR="006E5371" w:rsidRPr="00730EE5" w:rsidRDefault="006E5371" w:rsidP="00730EE5">
            <w:pPr>
              <w:spacing w:after="0" w:line="240" w:lineRule="auto"/>
              <w:jc w:val="center"/>
              <w:rPr>
                <w:bCs/>
                <w:i/>
                <w:sz w:val="26"/>
                <w:szCs w:val="26"/>
                <w:lang w:val="nl-NL"/>
              </w:rPr>
            </w:pPr>
            <w:r>
              <w:rPr>
                <w:bCs/>
                <w:i/>
                <w:sz w:val="26"/>
                <w:szCs w:val="26"/>
                <w:lang w:val="nl-NL"/>
              </w:rPr>
              <w:t>10%</w:t>
            </w:r>
          </w:p>
        </w:tc>
        <w:tc>
          <w:tcPr>
            <w:tcW w:w="1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464D98" w14:textId="77777777" w:rsidR="006E5371" w:rsidRPr="00730EE5" w:rsidRDefault="006E5371" w:rsidP="00730EE5">
            <w:pPr>
              <w:spacing w:after="0" w:line="240" w:lineRule="auto"/>
              <w:jc w:val="center"/>
              <w:rPr>
                <w:bCs/>
                <w:i/>
                <w:sz w:val="26"/>
                <w:szCs w:val="26"/>
                <w:lang w:val="nl-NL"/>
              </w:rPr>
            </w:pPr>
            <w:r w:rsidRPr="00730EE5">
              <w:rPr>
                <w:bCs/>
                <w:i/>
                <w:sz w:val="26"/>
                <w:szCs w:val="26"/>
                <w:lang w:val="nl-NL"/>
              </w:rPr>
              <w:t>100%</w:t>
            </w:r>
          </w:p>
        </w:tc>
      </w:tr>
    </w:tbl>
    <w:p w14:paraId="008213AE" w14:textId="77777777" w:rsidR="00561FE9" w:rsidRPr="006C5DC8" w:rsidRDefault="00561FE9" w:rsidP="00561FE9">
      <w:pPr>
        <w:ind w:firstLine="720"/>
        <w:rPr>
          <w:sz w:val="22"/>
        </w:rPr>
      </w:pPr>
    </w:p>
    <w:p w14:paraId="1939A3A6" w14:textId="5778CA15" w:rsidR="00F40379" w:rsidRDefault="00F40379">
      <w:pPr>
        <w:spacing w:after="0" w:line="24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br w:type="page"/>
      </w:r>
    </w:p>
    <w:tbl>
      <w:tblPr>
        <w:tblStyle w:val="TableGrid"/>
        <w:tblW w:w="978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780"/>
      </w:tblGrid>
      <w:tr w:rsidR="00F40379" w14:paraId="4F1E84D6" w14:textId="77777777" w:rsidTr="00F40379">
        <w:tc>
          <w:tcPr>
            <w:tcW w:w="9780" w:type="dxa"/>
            <w:hideMark/>
          </w:tcPr>
          <w:p w14:paraId="76F17214" w14:textId="77777777" w:rsidR="00F40379" w:rsidRDefault="00F40379">
            <w:pPr>
              <w:jc w:val="center"/>
              <w:rPr>
                <w:rFonts w:eastAsia="Calibri" w:cs="Calibri"/>
                <w:color w:val="FF0000"/>
                <w:sz w:val="40"/>
                <w:szCs w:val="40"/>
              </w:rPr>
            </w:pPr>
            <w:r>
              <w:rPr>
                <w:rFonts w:cs="Calibri"/>
                <w:color w:val="FF0000"/>
                <w:sz w:val="40"/>
                <w:szCs w:val="40"/>
              </w:rPr>
              <w:lastRenderedPageBreak/>
              <w:t>SẢN PHẨM CỦA CỘNG ĐÔNG GV TOÁN VN</w:t>
            </w:r>
          </w:p>
          <w:p w14:paraId="27B268DF" w14:textId="77777777" w:rsidR="00F40379" w:rsidRDefault="00F40379">
            <w:pPr>
              <w:rPr>
                <w:rFonts w:eastAsia="Times New Roman" w:cs="Calibri"/>
                <w:color w:val="FF0000"/>
                <w:sz w:val="36"/>
                <w:szCs w:val="36"/>
                <w:lang w:val="en-US"/>
              </w:rPr>
            </w:pPr>
            <w:r>
              <w:rPr>
                <w:rFonts w:cs="Calibri"/>
                <w:color w:val="FF0000"/>
                <w:sz w:val="36"/>
                <w:szCs w:val="36"/>
              </w:rPr>
              <w:t xml:space="preserve">LIỆN HỆ: </w:t>
            </w:r>
            <w:r>
              <w:rPr>
                <w:rFonts w:cs="Calibri"/>
                <w:color w:val="0070C0"/>
                <w:sz w:val="36"/>
                <w:szCs w:val="36"/>
              </w:rPr>
              <w:t>0386536670</w:t>
            </w:r>
          </w:p>
          <w:p w14:paraId="026DF361" w14:textId="77777777" w:rsidR="00F40379" w:rsidRDefault="00F40379">
            <w:pPr>
              <w:rPr>
                <w:rFonts w:eastAsia="Calibri" w:cs="Calibri"/>
                <w:color w:val="FF0000"/>
                <w:sz w:val="40"/>
                <w:szCs w:val="40"/>
              </w:rPr>
            </w:pPr>
            <w:r>
              <w:rPr>
                <w:rFonts w:cs="Calibri"/>
                <w:color w:val="FF0000"/>
                <w:sz w:val="36"/>
                <w:szCs w:val="36"/>
              </w:rPr>
              <w:t xml:space="preserve">GROUP FB: </w:t>
            </w:r>
            <w:hyperlink r:id="rId27" w:history="1">
              <w:r>
                <w:rPr>
                  <w:rStyle w:val="Hyperlink"/>
                  <w:rFonts w:cs="Calibri"/>
                  <w:sz w:val="36"/>
                  <w:szCs w:val="36"/>
                </w:rPr>
                <w:t>https://www.facebook.com/groups/316695390526053/</w:t>
              </w:r>
            </w:hyperlink>
          </w:p>
        </w:tc>
      </w:tr>
      <w:tr w:rsidR="00F40379" w14:paraId="353A6345" w14:textId="77777777" w:rsidTr="00F40379">
        <w:tc>
          <w:tcPr>
            <w:tcW w:w="9780" w:type="dxa"/>
            <w:hideMark/>
          </w:tcPr>
          <w:tbl>
            <w:tblPr>
              <w:tblStyle w:val="TableGrid"/>
              <w:tblW w:w="9195" w:type="dxa"/>
              <w:tblInd w:w="276" w:type="dxa"/>
              <w:tblLayout w:type="fixed"/>
              <w:tblLook w:val="04A0" w:firstRow="1" w:lastRow="0" w:firstColumn="1" w:lastColumn="0" w:noHBand="0" w:noVBand="1"/>
            </w:tblPr>
            <w:tblGrid>
              <w:gridCol w:w="4573"/>
              <w:gridCol w:w="4622"/>
            </w:tblGrid>
            <w:tr w:rsidR="00F40379" w14:paraId="116CF184" w14:textId="77777777">
              <w:tc>
                <w:tcPr>
                  <w:tcW w:w="45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0DAF337" w14:textId="519F43F9" w:rsidR="00F40379" w:rsidRDefault="00F40379">
                  <w:pPr>
                    <w:rPr>
                      <w:rStyle w:val="Hyperlink"/>
                      <w:sz w:val="36"/>
                      <w:szCs w:val="36"/>
                      <w:lang w:val="en-GB"/>
                    </w:rPr>
                  </w:pPr>
                  <w:r>
                    <w:rPr>
                      <w:noProof/>
                      <w:color w:val="0563C1"/>
                      <w:sz w:val="36"/>
                      <w:szCs w:val="36"/>
                      <w:lang w:val="en-GB"/>
                    </w:rPr>
                    <w:drawing>
                      <wp:inline distT="0" distB="0" distL="0" distR="0" wp14:anchorId="0B7FEBB0" wp14:editId="1A5F35CA">
                        <wp:extent cx="2657475" cy="1762125"/>
                        <wp:effectExtent l="0" t="0" r="9525" b="9525"/>
                        <wp:docPr id="5" name="Hình ảnh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Hình ảnh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57475" cy="1762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AB15DEC" w14:textId="79D87BC2" w:rsidR="00F40379" w:rsidRDefault="00F40379">
                  <w:pPr>
                    <w:rPr>
                      <w:rStyle w:val="Hyperlink"/>
                      <w:sz w:val="36"/>
                      <w:szCs w:val="36"/>
                    </w:rPr>
                  </w:pPr>
                  <w:r>
                    <w:rPr>
                      <w:noProof/>
                      <w:color w:val="0563C1"/>
                      <w:sz w:val="36"/>
                      <w:szCs w:val="36"/>
                    </w:rPr>
                    <w:drawing>
                      <wp:inline distT="0" distB="0" distL="0" distR="0" wp14:anchorId="45816CF2" wp14:editId="5F23C20E">
                        <wp:extent cx="3219450" cy="1771650"/>
                        <wp:effectExtent l="0" t="0" r="0" b="0"/>
                        <wp:docPr id="4" name="Hình ảnh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Hình ảnh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219450" cy="1771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1B7A1312" w14:textId="77777777" w:rsidR="00F40379" w:rsidRDefault="00F40379">
            <w:pPr>
              <w:spacing w:after="0" w:line="240" w:lineRule="auto"/>
              <w:rPr>
                <w:sz w:val="20"/>
                <w:szCs w:val="20"/>
                <w:lang/>
              </w:rPr>
            </w:pPr>
          </w:p>
        </w:tc>
      </w:tr>
      <w:tr w:rsidR="00F40379" w14:paraId="6A50E8E6" w14:textId="77777777" w:rsidTr="00F40379">
        <w:tc>
          <w:tcPr>
            <w:tcW w:w="9780" w:type="dxa"/>
            <w:hideMark/>
          </w:tcPr>
          <w:p w14:paraId="1BFF1DB8" w14:textId="77777777" w:rsidR="00F40379" w:rsidRDefault="00F40379">
            <w:pPr>
              <w:rPr>
                <w:color w:val="0070C0"/>
                <w:sz w:val="36"/>
                <w:szCs w:val="36"/>
                <w:lang w:eastAsia="vi-VN"/>
              </w:rPr>
            </w:pPr>
            <w:r>
              <w:rPr>
                <w:rStyle w:val="Hyperlink"/>
                <w:rFonts w:cs="Calibri"/>
                <w:sz w:val="36"/>
                <w:szCs w:val="36"/>
                <w:lang/>
              </w:rPr>
              <w:t>CHỈ CHIA SẺ VÀ HỖ TRỢ THẦY CÔ TRÊN FB NHƯ TRÊN , ZALO DUY NHẤT.</w:t>
            </w:r>
          </w:p>
          <w:p w14:paraId="2523D28B" w14:textId="77777777" w:rsidR="00F40379" w:rsidRDefault="00F40379">
            <w:pPr>
              <w:rPr>
                <w:rFonts w:ascii="Calibri" w:hAnsi="Calibri"/>
                <w:color w:val="0070C0"/>
                <w:sz w:val="36"/>
                <w:szCs w:val="36"/>
                <w:lang/>
              </w:rPr>
            </w:pPr>
            <w:r>
              <w:rPr>
                <w:rFonts w:cs="Calibri"/>
                <w:color w:val="0070C0"/>
                <w:sz w:val="36"/>
                <w:szCs w:val="36"/>
                <w:lang/>
              </w:rPr>
              <w:t>Mọi hành vi kêu gọi mua bản quyền, mua chung, góp quỹ vào các group zalo đều là lừa đảo và chia sẻ trái phép sản phẩm của nhóm.</w:t>
            </w:r>
          </w:p>
        </w:tc>
      </w:tr>
      <w:tr w:rsidR="00F40379" w14:paraId="503FD0EC" w14:textId="77777777" w:rsidTr="00F40379">
        <w:tc>
          <w:tcPr>
            <w:tcW w:w="9780" w:type="dxa"/>
            <w:hideMark/>
          </w:tcPr>
          <w:p w14:paraId="3D03A78E" w14:textId="76FA5C41" w:rsidR="00F40379" w:rsidRDefault="00F40379">
            <w:pPr>
              <w:jc w:val="center"/>
              <w:rPr>
                <w:rFonts w:cs="Calibri"/>
                <w:color w:val="FF0000"/>
                <w:sz w:val="40"/>
                <w:szCs w:val="40"/>
              </w:rPr>
            </w:pPr>
            <w:r>
              <w:rPr>
                <w:noProof/>
                <w:sz w:val="20"/>
                <w:szCs w:val="20"/>
              </w:rPr>
              <w:drawing>
                <wp:inline distT="0" distB="0" distL="0" distR="0" wp14:anchorId="113D47A0" wp14:editId="12DB0277">
                  <wp:extent cx="5943600" cy="3114675"/>
                  <wp:effectExtent l="0" t="0" r="0" b="9525"/>
                  <wp:docPr id="3" name="Hình ảnh 3" descr="Có thể là hình ảnh về văn bản cho biết 'CỘNG ĐỒNG GIÁO VIÊN TOÁN THES VIỆTN TNA'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2" descr="Có thể là hình ảnh về văn bản cho biết 'CỘNG ĐỒNG GIÁO VIÊN TOÁN THES VIỆTN TNA'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0" cy="3114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FED69DC" w14:textId="77777777" w:rsidR="00561FE9" w:rsidRPr="00561FE9" w:rsidRDefault="00561FE9" w:rsidP="00DB5EF7">
      <w:pPr>
        <w:spacing w:after="0"/>
        <w:jc w:val="center"/>
        <w:rPr>
          <w:b/>
          <w:sz w:val="26"/>
          <w:szCs w:val="26"/>
        </w:rPr>
      </w:pPr>
    </w:p>
    <w:sectPr w:rsidR="00561FE9" w:rsidRPr="00561FE9" w:rsidSect="00F71937">
      <w:type w:val="continuous"/>
      <w:pgSz w:w="12240" w:h="15840"/>
      <w:pgMar w:top="851" w:right="1152" w:bottom="567" w:left="99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24DBAD" w14:textId="77777777" w:rsidR="00886195" w:rsidRDefault="00886195">
      <w:pPr>
        <w:spacing w:line="240" w:lineRule="auto"/>
      </w:pPr>
      <w:r>
        <w:separator/>
      </w:r>
    </w:p>
  </w:endnote>
  <w:endnote w:type="continuationSeparator" w:id="0">
    <w:p w14:paraId="0E5C4ECA" w14:textId="77777777" w:rsidR="00886195" w:rsidRDefault="0088619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5E141C" w14:textId="77777777" w:rsidR="00886195" w:rsidRDefault="00886195">
      <w:pPr>
        <w:spacing w:after="0"/>
      </w:pPr>
      <w:r>
        <w:separator/>
      </w:r>
    </w:p>
  </w:footnote>
  <w:footnote w:type="continuationSeparator" w:id="0">
    <w:p w14:paraId="066AF26C" w14:textId="77777777" w:rsidR="00886195" w:rsidRDefault="00886195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F93B519"/>
    <w:multiLevelType w:val="singleLevel"/>
    <w:tmpl w:val="8F93B519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03BB0B1C"/>
    <w:multiLevelType w:val="singleLevel"/>
    <w:tmpl w:val="03BB0B1C"/>
    <w:lvl w:ilvl="0">
      <w:start w:val="1"/>
      <w:numFmt w:val="lowerLetter"/>
      <w:suff w:val="space"/>
      <w:lvlText w:val="%1)"/>
      <w:lvlJc w:val="left"/>
    </w:lvl>
  </w:abstractNum>
  <w:abstractNum w:abstractNumId="2" w15:restartNumberingAfterBreak="0">
    <w:nsid w:val="041557D0"/>
    <w:multiLevelType w:val="hybridMultilevel"/>
    <w:tmpl w:val="4DC4B44A"/>
    <w:lvl w:ilvl="0" w:tplc="D7E27530">
      <w:numFmt w:val="bullet"/>
      <w:lvlText w:val="-"/>
      <w:lvlJc w:val="left"/>
      <w:pPr>
        <w:ind w:left="720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8405D1"/>
    <w:multiLevelType w:val="multilevel"/>
    <w:tmpl w:val="D496012C"/>
    <w:lvl w:ilvl="0">
      <w:start w:val="1"/>
      <w:numFmt w:val="upperLetter"/>
      <w:lvlText w:val="%1."/>
      <w:lvlJc w:val="left"/>
      <w:pPr>
        <w:ind w:left="644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0EF04D8A"/>
    <w:multiLevelType w:val="multilevel"/>
    <w:tmpl w:val="CF5C97A8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5C6933"/>
    <w:multiLevelType w:val="multilevel"/>
    <w:tmpl w:val="AE907D24"/>
    <w:lvl w:ilvl="0">
      <w:start w:val="3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9F5019"/>
    <w:multiLevelType w:val="multilevel"/>
    <w:tmpl w:val="1652B200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Calibri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066B6B"/>
    <w:multiLevelType w:val="singleLevel"/>
    <w:tmpl w:val="31066B6B"/>
    <w:lvl w:ilvl="0">
      <w:start w:val="1"/>
      <w:numFmt w:val="lowerLetter"/>
      <w:suff w:val="space"/>
      <w:lvlText w:val="%1)"/>
      <w:lvlJc w:val="left"/>
    </w:lvl>
  </w:abstractNum>
  <w:abstractNum w:abstractNumId="8" w15:restartNumberingAfterBreak="0">
    <w:nsid w:val="33463E66"/>
    <w:multiLevelType w:val="hybridMultilevel"/>
    <w:tmpl w:val="D8D04C18"/>
    <w:lvl w:ilvl="0" w:tplc="B72E069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CD3990"/>
    <w:multiLevelType w:val="multilevel"/>
    <w:tmpl w:val="4FD4FDD8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7D0B84"/>
    <w:multiLevelType w:val="multilevel"/>
    <w:tmpl w:val="5F62C65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31257FD"/>
    <w:multiLevelType w:val="multilevel"/>
    <w:tmpl w:val="34C491EA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2E0B17"/>
    <w:multiLevelType w:val="hybridMultilevel"/>
    <w:tmpl w:val="A850A2E2"/>
    <w:lvl w:ilvl="0" w:tplc="67BE71C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7771BD3"/>
    <w:multiLevelType w:val="multilevel"/>
    <w:tmpl w:val="2B70F5EA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8A2505B"/>
    <w:multiLevelType w:val="multilevel"/>
    <w:tmpl w:val="C89A32D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8EB3384"/>
    <w:multiLevelType w:val="multilevel"/>
    <w:tmpl w:val="A5E275C4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230850544">
    <w:abstractNumId w:val="1"/>
  </w:num>
  <w:num w:numId="2" w16cid:durableId="1639870487">
    <w:abstractNumId w:val="11"/>
  </w:num>
  <w:num w:numId="3" w16cid:durableId="1125319195">
    <w:abstractNumId w:val="9"/>
  </w:num>
  <w:num w:numId="4" w16cid:durableId="2105607273">
    <w:abstractNumId w:val="3"/>
  </w:num>
  <w:num w:numId="5" w16cid:durableId="1993945027">
    <w:abstractNumId w:val="13"/>
  </w:num>
  <w:num w:numId="6" w16cid:durableId="1847288359">
    <w:abstractNumId w:val="5"/>
  </w:num>
  <w:num w:numId="7" w16cid:durableId="451705924">
    <w:abstractNumId w:val="14"/>
  </w:num>
  <w:num w:numId="8" w16cid:durableId="2144422647">
    <w:abstractNumId w:val="15"/>
  </w:num>
  <w:num w:numId="9" w16cid:durableId="1054037821">
    <w:abstractNumId w:val="10"/>
  </w:num>
  <w:num w:numId="10" w16cid:durableId="425421419">
    <w:abstractNumId w:val="4"/>
  </w:num>
  <w:num w:numId="11" w16cid:durableId="1409111054">
    <w:abstractNumId w:val="6"/>
  </w:num>
  <w:num w:numId="12" w16cid:durableId="446972196">
    <w:abstractNumId w:val="0"/>
  </w:num>
  <w:num w:numId="13" w16cid:durableId="2064057837">
    <w:abstractNumId w:val="7"/>
  </w:num>
  <w:num w:numId="14" w16cid:durableId="596788161">
    <w:abstractNumId w:val="8"/>
  </w:num>
  <w:num w:numId="15" w16cid:durableId="1713379002">
    <w:abstractNumId w:val="12"/>
  </w:num>
  <w:num w:numId="16" w16cid:durableId="79976174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73D2C"/>
    <w:rsid w:val="00054B86"/>
    <w:rsid w:val="000671D0"/>
    <w:rsid w:val="00072CFD"/>
    <w:rsid w:val="00073628"/>
    <w:rsid w:val="00077E9F"/>
    <w:rsid w:val="000E735C"/>
    <w:rsid w:val="001C535B"/>
    <w:rsid w:val="001E1E9C"/>
    <w:rsid w:val="001F1FB5"/>
    <w:rsid w:val="00205823"/>
    <w:rsid w:val="00233156"/>
    <w:rsid w:val="002827A3"/>
    <w:rsid w:val="002853D6"/>
    <w:rsid w:val="00286CA2"/>
    <w:rsid w:val="00304890"/>
    <w:rsid w:val="003C5F94"/>
    <w:rsid w:val="003D37DF"/>
    <w:rsid w:val="003F0D7A"/>
    <w:rsid w:val="003F1C30"/>
    <w:rsid w:val="00407397"/>
    <w:rsid w:val="00422469"/>
    <w:rsid w:val="00471475"/>
    <w:rsid w:val="004A50E3"/>
    <w:rsid w:val="004E3AC6"/>
    <w:rsid w:val="005208CC"/>
    <w:rsid w:val="005408F6"/>
    <w:rsid w:val="0056099C"/>
    <w:rsid w:val="00561FE9"/>
    <w:rsid w:val="00562FBB"/>
    <w:rsid w:val="005C4F76"/>
    <w:rsid w:val="005F4E5D"/>
    <w:rsid w:val="006160B0"/>
    <w:rsid w:val="006800FD"/>
    <w:rsid w:val="006E5371"/>
    <w:rsid w:val="0071781F"/>
    <w:rsid w:val="00730EE5"/>
    <w:rsid w:val="00765D18"/>
    <w:rsid w:val="00773D2C"/>
    <w:rsid w:val="007D12D4"/>
    <w:rsid w:val="007F083D"/>
    <w:rsid w:val="00834E48"/>
    <w:rsid w:val="0085756F"/>
    <w:rsid w:val="00885CE9"/>
    <w:rsid w:val="00886195"/>
    <w:rsid w:val="008B6EF5"/>
    <w:rsid w:val="008C56DC"/>
    <w:rsid w:val="008E5A19"/>
    <w:rsid w:val="008F7C18"/>
    <w:rsid w:val="0091766A"/>
    <w:rsid w:val="00920E6D"/>
    <w:rsid w:val="009650FB"/>
    <w:rsid w:val="00993B69"/>
    <w:rsid w:val="009A59FD"/>
    <w:rsid w:val="009B5935"/>
    <w:rsid w:val="009E4D3D"/>
    <w:rsid w:val="00A13A84"/>
    <w:rsid w:val="00A332AA"/>
    <w:rsid w:val="00AA42EB"/>
    <w:rsid w:val="00AE40A1"/>
    <w:rsid w:val="00AE4A8C"/>
    <w:rsid w:val="00AF2F5A"/>
    <w:rsid w:val="00B55185"/>
    <w:rsid w:val="00B615FE"/>
    <w:rsid w:val="00B70A2A"/>
    <w:rsid w:val="00B81DB1"/>
    <w:rsid w:val="00B83228"/>
    <w:rsid w:val="00B979F3"/>
    <w:rsid w:val="00BE1B4E"/>
    <w:rsid w:val="00BE754D"/>
    <w:rsid w:val="00BF1712"/>
    <w:rsid w:val="00C021A8"/>
    <w:rsid w:val="00C0410A"/>
    <w:rsid w:val="00C06DE7"/>
    <w:rsid w:val="00C31669"/>
    <w:rsid w:val="00C8170D"/>
    <w:rsid w:val="00C82978"/>
    <w:rsid w:val="00CA3959"/>
    <w:rsid w:val="00CD6EEF"/>
    <w:rsid w:val="00D37627"/>
    <w:rsid w:val="00D54EDD"/>
    <w:rsid w:val="00D75882"/>
    <w:rsid w:val="00DA445B"/>
    <w:rsid w:val="00DB5EF7"/>
    <w:rsid w:val="00DE62AD"/>
    <w:rsid w:val="00DF6DCB"/>
    <w:rsid w:val="00E24D91"/>
    <w:rsid w:val="00E56C91"/>
    <w:rsid w:val="00E70B6B"/>
    <w:rsid w:val="00E96C1E"/>
    <w:rsid w:val="00EC6952"/>
    <w:rsid w:val="00EE4879"/>
    <w:rsid w:val="00F40379"/>
    <w:rsid w:val="00F52803"/>
    <w:rsid w:val="00F553E6"/>
    <w:rsid w:val="00F71937"/>
    <w:rsid w:val="00F87296"/>
    <w:rsid w:val="00FB1A80"/>
    <w:rsid w:val="00FB49BD"/>
    <w:rsid w:val="00FC0571"/>
    <w:rsid w:val="00FC17B6"/>
    <w:rsid w:val="00FF278D"/>
    <w:rsid w:val="26BC7E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F1AD49F"/>
  <w15:docId w15:val="{610C2F3C-EEDD-42FA-BF8F-6F315336C0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2" w:lineRule="auto"/>
    </w:pPr>
    <w:rPr>
      <w:rFonts w:ascii="Times New Roman" w:eastAsia="Arial" w:hAnsi="Times New Roman" w:cs="Times New Roman"/>
      <w:sz w:val="28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uiPriority w:val="99"/>
    <w:rPr>
      <w:rFonts w:ascii="Times New Roman" w:eastAsia="Arial" w:hAnsi="Times New Roman" w:cs="Times New Roman"/>
      <w:sz w:val="28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Pr>
      <w:rFonts w:ascii="Times New Roman" w:eastAsia="Arial" w:hAnsi="Times New Roman" w:cs="Times New Roman"/>
      <w:sz w:val="28"/>
      <w:lang w:val="vi-VN"/>
    </w:rPr>
  </w:style>
  <w:style w:type="paragraph" w:styleId="ListParagraph">
    <w:name w:val="List Paragraph"/>
    <w:basedOn w:val="Normal"/>
    <w:uiPriority w:val="34"/>
    <w:qFormat/>
    <w:pPr>
      <w:spacing w:after="200" w:line="276" w:lineRule="auto"/>
      <w:ind w:left="720"/>
      <w:contextualSpacing/>
    </w:pPr>
    <w:rPr>
      <w:rFonts w:eastAsia="Calibri" w:cs="Calibri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322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3228"/>
    <w:rPr>
      <w:rFonts w:ascii="Segoe UI" w:eastAsia="Arial" w:hAnsi="Segoe UI" w:cs="Segoe UI"/>
      <w:sz w:val="18"/>
      <w:szCs w:val="18"/>
      <w:lang w:val="vi-VN"/>
    </w:rPr>
  </w:style>
  <w:style w:type="paragraph" w:customStyle="1" w:styleId="NoSpacing1">
    <w:name w:val="No Spacing1"/>
    <w:uiPriority w:val="1"/>
    <w:qFormat/>
    <w:rsid w:val="00561FE9"/>
    <w:rPr>
      <w:rFonts w:ascii="Times New Roman" w:eastAsia="Calibri" w:hAnsi="Times New Roman" w:cs="Times New Roman"/>
      <w:sz w:val="28"/>
      <w:szCs w:val="22"/>
      <w:lang w:val="vi-VN"/>
    </w:rPr>
  </w:style>
  <w:style w:type="character" w:styleId="Hyperlink">
    <w:name w:val="Hyperlink"/>
    <w:uiPriority w:val="99"/>
    <w:semiHidden/>
    <w:unhideWhenUsed/>
    <w:rsid w:val="00F4037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1385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yperlink" Target="https://www.facebook.com/groups/316695390526053/" TargetMode="External"/><Relationship Id="rId30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FEC0CBD1-E48C-4013-A55D-38CDDD0D096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</TotalTime>
  <Pages>1</Pages>
  <Words>1052</Words>
  <Characters>5998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2-04-19T08:32:00Z</cp:lastPrinted>
  <dcterms:created xsi:type="dcterms:W3CDTF">2022-04-14T16:02:00Z</dcterms:created>
  <dcterms:modified xsi:type="dcterms:W3CDTF">2023-12-15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9E50F8A2366F4965AF167ED0AFDC904B</vt:lpwstr>
  </property>
</Properties>
</file>